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CC372D" w14:textId="2B72AE90" w:rsidR="006E6DC5" w:rsidRPr="006E6DC5" w:rsidRDefault="009D6A2C" w:rsidP="006E6DC5">
      <w:pPr>
        <w:snapToGrid w:val="0"/>
        <w:spacing w:line="408" w:lineRule="auto"/>
        <w:jc w:val="center"/>
        <w:rPr>
          <w:rFonts w:ascii="Times New Roman" w:eastAsia="標楷體" w:hAnsi="Times New Roman" w:cs="Times New Roman"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24"/>
        </w:rPr>
        <w:t>整數的加減運算</w:t>
      </w:r>
    </w:p>
    <w:p w14:paraId="75A5380A" w14:textId="52E25705" w:rsidR="00C30A22" w:rsidRDefault="00C30A22" w:rsidP="006E6DC5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動動腦</w:t>
      </w:r>
    </w:p>
    <w:p w14:paraId="468C4AFF" w14:textId="70C0787E" w:rsidR="00C30A22" w:rsidRDefault="00C30A22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E522D3">
        <w:rPr>
          <w:rFonts w:ascii="Times New Roman" w:eastAsia="標楷體" w:hAnsi="Times New Roman" w:cs="Times New Roman" w:hint="eastAsia"/>
          <w:sz w:val="18"/>
          <w:szCs w:val="18"/>
        </w:rPr>
        <w:t>Q</w:t>
      </w:r>
      <w:r w:rsidRPr="00E522D3">
        <w:rPr>
          <w:rFonts w:ascii="Times New Roman" w:eastAsia="標楷體" w:hAnsi="Times New Roman" w:cs="Times New Roman"/>
          <w:sz w:val="18"/>
          <w:szCs w:val="18"/>
        </w:rPr>
        <w:t>1.</w:t>
      </w:r>
      <w:r w:rsidRPr="005702BF">
        <w:rPr>
          <w:rFonts w:ascii="Times New Roman" w:eastAsia="標楷體" w:hAnsi="Times New Roman" w:cs="Times New Roman"/>
          <w:sz w:val="18"/>
          <w:szCs w:val="18"/>
        </w:rPr>
        <w:t xml:space="preserve"> </w:t>
      </w:r>
      <w:r w:rsidRPr="005702BF">
        <w:rPr>
          <w:rFonts w:ascii="Times New Roman" w:eastAsia="標楷體" w:hAnsi="Times New Roman" w:cs="Times New Roman" w:hint="eastAsia"/>
          <w:sz w:val="18"/>
          <w:szCs w:val="18"/>
        </w:rPr>
        <w:t>小學時學過</w:t>
      </w:r>
      <w:r w:rsidRPr="005702BF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680" w:dyaOrig="240" w14:anchorId="1E001E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1.8pt" o:ole="">
            <v:imagedata r:id="rId7" o:title=""/>
          </v:shape>
          <o:OLEObject Type="Embed" ProgID="Equation.DSMT4" ShapeID="_x0000_i1025" DrawAspect="Content" ObjectID="_1751221060" r:id="rId8"/>
        </w:object>
      </w:r>
      <w:r w:rsidRPr="005702BF">
        <w:rPr>
          <w:rFonts w:ascii="Times New Roman" w:eastAsia="標楷體" w:hAnsi="Times New Roman" w:cs="Times New Roman" w:hint="eastAsia"/>
          <w:sz w:val="18"/>
          <w:szCs w:val="18"/>
        </w:rPr>
        <w:t>，那麼</w:t>
      </w:r>
      <w:r w:rsidRPr="005702BF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859" w:dyaOrig="260" w14:anchorId="121C6BB8">
          <v:shape id="_x0000_i1026" type="#_x0000_t75" style="width:43pt;height:13.45pt" o:ole="">
            <v:imagedata r:id="rId9" o:title=""/>
          </v:shape>
          <o:OLEObject Type="Embed" ProgID="Equation.DSMT4" ShapeID="_x0000_i1026" DrawAspect="Content" ObjectID="_1751221061" r:id="rId10"/>
        </w:object>
      </w:r>
      <w:r w:rsidRPr="005702BF">
        <w:rPr>
          <w:rFonts w:ascii="Times New Roman" w:eastAsia="標楷體" w:hAnsi="Times New Roman" w:cs="Times New Roman" w:hint="eastAsia"/>
          <w:sz w:val="18"/>
          <w:szCs w:val="18"/>
        </w:rPr>
        <w:t>以及</w:t>
      </w:r>
      <w:r w:rsidRPr="005702BF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639" w:dyaOrig="260" w14:anchorId="7D4B8D52">
          <v:shape id="_x0000_i1027" type="#_x0000_t75" style="width:31.7pt;height:13.45pt" o:ole="">
            <v:imagedata r:id="rId11" o:title=""/>
          </v:shape>
          <o:OLEObject Type="Embed" ProgID="Equation.DSMT4" ShapeID="_x0000_i1027" DrawAspect="Content" ObjectID="_1751221062" r:id="rId12"/>
        </w:object>
      </w:r>
      <w:r w:rsidRPr="005702BF">
        <w:rPr>
          <w:rFonts w:ascii="Times New Roman" w:eastAsia="標楷體" w:hAnsi="Times New Roman" w:cs="Times New Roman" w:hint="eastAsia"/>
          <w:sz w:val="18"/>
          <w:szCs w:val="18"/>
        </w:rPr>
        <w:t>的方法是一樣的嗎</w:t>
      </w:r>
      <w:r w:rsidRPr="005702BF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2DA3190D" w14:textId="19F88E74" w:rsidR="00C30A22" w:rsidRPr="00C30A22" w:rsidRDefault="00C30A22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E522D3">
        <w:rPr>
          <w:rFonts w:ascii="Times New Roman" w:eastAsia="標楷體" w:hAnsi="Times New Roman" w:cs="Times New Roman" w:hint="eastAsia"/>
          <w:sz w:val="18"/>
          <w:szCs w:val="18"/>
        </w:rPr>
        <w:t>Q</w:t>
      </w:r>
      <w:r w:rsidR="00E41000">
        <w:rPr>
          <w:rFonts w:ascii="Times New Roman" w:eastAsia="標楷體" w:hAnsi="Times New Roman" w:cs="Times New Roman" w:hint="eastAsia"/>
          <w:sz w:val="18"/>
          <w:szCs w:val="18"/>
        </w:rPr>
        <w:t>2</w:t>
      </w:r>
      <w:r w:rsidRPr="00E522D3">
        <w:rPr>
          <w:rFonts w:ascii="Times New Roman" w:eastAsia="標楷體" w:hAnsi="Times New Roman" w:cs="Times New Roman"/>
          <w:sz w:val="18"/>
          <w:szCs w:val="18"/>
        </w:rPr>
        <w:t xml:space="preserve">. </w:t>
      </w:r>
      <w:r>
        <w:rPr>
          <w:rFonts w:ascii="Times New Roman" w:eastAsia="標楷體" w:hAnsi="Times New Roman" w:cs="Times New Roman" w:hint="eastAsia"/>
          <w:sz w:val="18"/>
          <w:szCs w:val="18"/>
        </w:rPr>
        <w:t>前一節學過絕對值代表與原點的距離，數線上任意兩點的距離可以用絕對值表示嗎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? </w:t>
      </w:r>
    </w:p>
    <w:p w14:paraId="332EAE99" w14:textId="77777777" w:rsidR="00C30A22" w:rsidRPr="00E41000" w:rsidRDefault="00C30A22" w:rsidP="006E6DC5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2F1EF56A" w14:textId="7E6EA462" w:rsidR="003E1B91" w:rsidRDefault="00684F0B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整數的加法</w:t>
      </w:r>
    </w:p>
    <w:p w14:paraId="427498B8" w14:textId="77777777" w:rsidR="006F5897" w:rsidRDefault="00684F0B" w:rsidP="00374216">
      <w:pPr>
        <w:pStyle w:val="a4"/>
        <w:numPr>
          <w:ilvl w:val="0"/>
          <w:numId w:val="15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146081">
        <w:rPr>
          <w:rFonts w:ascii="Times New Roman" w:eastAsia="標楷體" w:hAnsi="Times New Roman" w:cs="Times New Roman" w:hint="eastAsia"/>
          <w:sz w:val="18"/>
          <w:szCs w:val="18"/>
        </w:rPr>
        <w:t>同號數相加：</w:t>
      </w:r>
      <w:r w:rsidR="00FC39C8" w:rsidRPr="00146081">
        <w:rPr>
          <w:rFonts w:ascii="Times New Roman" w:eastAsia="標楷體" w:hAnsi="Times New Roman" w:cs="Times New Roman" w:hint="eastAsia"/>
          <w:sz w:val="18"/>
          <w:szCs w:val="18"/>
        </w:rPr>
        <w:t>取絕對值相加後帶上性質符號</w:t>
      </w:r>
      <w:r w:rsidR="00EA554B" w:rsidRPr="00146081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52DB255D" w14:textId="7B44FEEF" w:rsidR="00146081" w:rsidRPr="006F5897" w:rsidRDefault="00146081" w:rsidP="006F5897">
      <w:pPr>
        <w:adjustRightInd w:val="0"/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EA554B">
        <w:rPr>
          <w:position w:val="-6"/>
        </w:rPr>
        <w:object w:dxaOrig="680" w:dyaOrig="240" w14:anchorId="3C353BF9">
          <v:shape id="_x0000_i1028" type="#_x0000_t75" style="width:34.4pt;height:11.8pt" o:ole="">
            <v:imagedata r:id="rId13" o:title=""/>
          </v:shape>
          <o:OLEObject Type="Embed" ProgID="Equation.DSMT4" ShapeID="_x0000_i1028" DrawAspect="Content" ObjectID="_1751221063" r:id="rId14"/>
        </w:object>
      </w:r>
      <w:r w:rsidR="00296C7A">
        <w:rPr>
          <w:rFonts w:ascii="Times New Roman" w:eastAsia="標楷體" w:hAnsi="Times New Roman" w:cs="Times New Roman"/>
          <w:sz w:val="18"/>
          <w:szCs w:val="18"/>
        </w:rPr>
        <w:br/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Pr="00EA554B">
        <w:rPr>
          <w:position w:val="-8"/>
        </w:rPr>
        <w:object w:dxaOrig="2000" w:dyaOrig="260" w14:anchorId="614A9B78">
          <v:shape id="_x0000_i1029" type="#_x0000_t75" style="width:99.95pt;height:13.45pt" o:ole="">
            <v:imagedata r:id="rId15" o:title=""/>
          </v:shape>
          <o:OLEObject Type="Embed" ProgID="Equation.DSMT4" ShapeID="_x0000_i1029" DrawAspect="Content" ObjectID="_1751221064" r:id="rId16"/>
        </w:object>
      </w:r>
    </w:p>
    <w:p w14:paraId="51D63419" w14:textId="77777777" w:rsidR="00146081" w:rsidRDefault="00684F0B" w:rsidP="00374216">
      <w:pPr>
        <w:pStyle w:val="a4"/>
        <w:numPr>
          <w:ilvl w:val="0"/>
          <w:numId w:val="15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146081">
        <w:rPr>
          <w:rFonts w:ascii="Times New Roman" w:eastAsia="標楷體" w:hAnsi="Times New Roman" w:cs="Times New Roman" w:hint="eastAsia"/>
          <w:sz w:val="18"/>
          <w:szCs w:val="18"/>
        </w:rPr>
        <w:t>異號數相加</w:t>
      </w:r>
      <w:r w:rsidR="00225F76" w:rsidRPr="00146081">
        <w:rPr>
          <w:rFonts w:ascii="Times New Roman" w:eastAsia="標楷體" w:hAnsi="Times New Roman" w:cs="Times New Roman" w:hint="eastAsia"/>
          <w:sz w:val="18"/>
          <w:szCs w:val="18"/>
        </w:rPr>
        <w:t>：分別取絕對值，大減小後帶上絕對值較大的數的符號。</w:t>
      </w:r>
    </w:p>
    <w:p w14:paraId="1B68183B" w14:textId="5C10F294" w:rsidR="00146081" w:rsidRPr="006F5897" w:rsidRDefault="00146081" w:rsidP="006F5897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F37AF8">
        <w:rPr>
          <w:position w:val="-8"/>
        </w:rPr>
        <w:object w:dxaOrig="1400" w:dyaOrig="260" w14:anchorId="0376606F">
          <v:shape id="_x0000_i1030" type="#_x0000_t75" style="width:70.4pt;height:13.45pt" o:ole="">
            <v:imagedata r:id="rId17" o:title=""/>
          </v:shape>
          <o:OLEObject Type="Embed" ProgID="Equation.DSMT4" ShapeID="_x0000_i1030" DrawAspect="Content" ObjectID="_1751221065" r:id="rId18"/>
        </w:object>
      </w:r>
      <w:r w:rsidR="00296C7A">
        <w:rPr>
          <w:rFonts w:ascii="Times New Roman" w:eastAsia="標楷體" w:hAnsi="Times New Roman" w:cs="Times New Roman"/>
          <w:sz w:val="18"/>
          <w:szCs w:val="18"/>
        </w:rPr>
        <w:br/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Pr="00AC3BE4">
        <w:rPr>
          <w:position w:val="-8"/>
        </w:rPr>
        <w:object w:dxaOrig="1760" w:dyaOrig="260" w14:anchorId="6F5E435C">
          <v:shape id="_x0000_i1031" type="#_x0000_t75" style="width:88.1pt;height:13.45pt" o:ole="">
            <v:imagedata r:id="rId19" o:title=""/>
          </v:shape>
          <o:OLEObject Type="Embed" ProgID="Equation.DSMT4" ShapeID="_x0000_i1031" DrawAspect="Content" ObjectID="_1751221066" r:id="rId20"/>
        </w:object>
      </w:r>
    </w:p>
    <w:p w14:paraId="105FCFFA" w14:textId="77777777" w:rsidR="00146081" w:rsidRDefault="00C7368A" w:rsidP="00374216">
      <w:pPr>
        <w:pStyle w:val="a4"/>
        <w:numPr>
          <w:ilvl w:val="0"/>
          <w:numId w:val="15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146081">
        <w:rPr>
          <w:rFonts w:ascii="Times New Roman" w:eastAsia="標楷體" w:hAnsi="Times New Roman" w:cs="Times New Roman" w:hint="eastAsia"/>
          <w:sz w:val="18"/>
          <w:szCs w:val="18"/>
        </w:rPr>
        <w:t>相反數相加</w:t>
      </w:r>
      <w:r w:rsidRPr="00C736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6A3FC5F5">
          <v:shape id="_x0000_i1032" type="#_x0000_t75" style="width:15.05pt;height:11.8pt" o:ole="">
            <v:imagedata r:id="rId21" o:title=""/>
          </v:shape>
          <o:OLEObject Type="Embed" ProgID="Equation.DSMT4" ShapeID="_x0000_i1032" DrawAspect="Content" ObjectID="_1751221067" r:id="rId22"/>
        </w:object>
      </w:r>
    </w:p>
    <w:p w14:paraId="47086F33" w14:textId="26F2D370" w:rsidR="00001D42" w:rsidRPr="00E41000" w:rsidRDefault="00146081" w:rsidP="00E41000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421078" w:rsidRPr="00001D42">
        <w:rPr>
          <w:position w:val="-8"/>
        </w:rPr>
        <w:object w:dxaOrig="900" w:dyaOrig="260" w14:anchorId="127195BE">
          <v:shape id="_x0000_i1033" type="#_x0000_t75" style="width:45.15pt;height:13.45pt" o:ole="">
            <v:imagedata r:id="rId23" o:title=""/>
          </v:shape>
          <o:OLEObject Type="Embed" ProgID="Equation.DSMT4" ShapeID="_x0000_i1033" DrawAspect="Content" ObjectID="_1751221068" r:id="rId24"/>
        </w:object>
      </w:r>
    </w:p>
    <w:p w14:paraId="39B734FC" w14:textId="77777777" w:rsidR="00615C47" w:rsidRDefault="00615C47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F199859" w14:textId="77777777" w:rsidR="00615C47" w:rsidRPr="00001D42" w:rsidRDefault="00615C47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4EF6A15" w14:textId="33A5B190" w:rsidR="005D577D" w:rsidRPr="00142020" w:rsidRDefault="002C1B90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加法的運算定律</w:t>
      </w:r>
    </w:p>
    <w:p w14:paraId="0ABF4304" w14:textId="77777777" w:rsidR="006F5897" w:rsidRDefault="002C1B90" w:rsidP="00374216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</w:rPr>
        <w:t>交換律：</w:t>
      </w:r>
      <w:r w:rsidR="00F33069" w:rsidRPr="00F33069">
        <w:rPr>
          <w:position w:val="-6"/>
        </w:rPr>
        <w:object w:dxaOrig="980" w:dyaOrig="240" w14:anchorId="2EAA36B0">
          <v:shape id="_x0000_i1034" type="#_x0000_t75" style="width:49.45pt;height:11.8pt" o:ole="">
            <v:imagedata r:id="rId25" o:title=""/>
          </v:shape>
          <o:OLEObject Type="Embed" ProgID="Equation.DSMT4" ShapeID="_x0000_i1034" DrawAspect="Content" ObjectID="_1751221069" r:id="rId26"/>
        </w:object>
      </w:r>
    </w:p>
    <w:p w14:paraId="428CB037" w14:textId="29DA24C5" w:rsidR="006F5897" w:rsidRPr="006F5897" w:rsidRDefault="006F5897" w:rsidP="006F5897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0C2B93" w:rsidRPr="00EA554B">
        <w:rPr>
          <w:position w:val="-8"/>
        </w:rPr>
        <w:object w:dxaOrig="2220" w:dyaOrig="260" w14:anchorId="2E1706C6">
          <v:shape id="_x0000_i1035" type="#_x0000_t75" style="width:111.2pt;height:13.45pt" o:ole="">
            <v:imagedata r:id="rId27" o:title=""/>
          </v:shape>
          <o:OLEObject Type="Embed" ProgID="Equation.DSMT4" ShapeID="_x0000_i1035" DrawAspect="Content" ObjectID="_1751221070" r:id="rId28"/>
        </w:object>
      </w:r>
    </w:p>
    <w:p w14:paraId="7008A943" w14:textId="3B7ECE5B" w:rsidR="004C4676" w:rsidRPr="006F5897" w:rsidRDefault="00F33069" w:rsidP="00374216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</w:rPr>
        <w:t>結合律：</w:t>
      </w:r>
      <w:r w:rsidR="00353596" w:rsidRPr="00353596">
        <w:rPr>
          <w:position w:val="-8"/>
        </w:rPr>
        <w:object w:dxaOrig="2520" w:dyaOrig="260" w14:anchorId="296E9C7D">
          <v:shape id="_x0000_i1036" type="#_x0000_t75" style="width:126.25pt;height:13.45pt" o:ole="">
            <v:imagedata r:id="rId29" o:title=""/>
          </v:shape>
          <o:OLEObject Type="Embed" ProgID="Equation.DSMT4" ShapeID="_x0000_i1036" DrawAspect="Content" ObjectID="_1751221071" r:id="rId30"/>
        </w:object>
      </w:r>
    </w:p>
    <w:p w14:paraId="25E6E432" w14:textId="18F7274B" w:rsidR="0014171F" w:rsidRDefault="000C2B93" w:rsidP="006864F2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D91CFA" w:rsidRPr="006864F2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120" w:dyaOrig="260" w14:anchorId="1539BF3E">
          <v:shape id="_x0000_i1037" type="#_x0000_t75" style="width:105.85pt;height:13.45pt" o:ole="">
            <v:imagedata r:id="rId31" o:title=""/>
          </v:shape>
          <o:OLEObject Type="Embed" ProgID="Equation.DSMT4" ShapeID="_x0000_i1037" DrawAspect="Content" ObjectID="_1751221072" r:id="rId32"/>
        </w:object>
      </w:r>
      <w:r w:rsidR="00CD5F52" w:rsidRPr="00284EC3">
        <w:rPr>
          <w:position w:val="-12"/>
        </w:rPr>
        <w:object w:dxaOrig="2380" w:dyaOrig="320" w14:anchorId="415E1246">
          <v:shape id="_x0000_i1038" type="#_x0000_t75" style="width:118.2pt;height:16.1pt" o:ole="">
            <v:imagedata r:id="rId33" o:title=""/>
          </v:shape>
          <o:OLEObject Type="Embed" ProgID="Equation.DSMT4" ShapeID="_x0000_i1038" DrawAspect="Content" ObjectID="_1751221073" r:id="rId34"/>
        </w:object>
      </w:r>
    </w:p>
    <w:p w14:paraId="2A2382ED" w14:textId="4F51E18F" w:rsidR="00296C7A" w:rsidRDefault="00470962" w:rsidP="009B1857">
      <w:pPr>
        <w:adjustRightInd w:val="0"/>
        <w:snapToGrid w:val="0"/>
        <w:ind w:leftChars="120" w:left="918" w:hangingChars="350" w:hanging="630"/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</w: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</w:t>
      </w:r>
      <w:r w:rsidRPr="00470962">
        <w:rPr>
          <w:position w:val="-8"/>
        </w:rPr>
        <w:object w:dxaOrig="1060" w:dyaOrig="260" w14:anchorId="0C0D73B9">
          <v:shape id="_x0000_i1039" type="#_x0000_t75" style="width:53.2pt;height:12.35pt" o:ole="">
            <v:imagedata r:id="rId35" o:title=""/>
          </v:shape>
          <o:OLEObject Type="Embed" ProgID="Equation.DSMT4" ShapeID="_x0000_i1039" DrawAspect="Content" ObjectID="_1751221074" r:id="rId36"/>
        </w:object>
      </w:r>
    </w:p>
    <w:p w14:paraId="4003D7D6" w14:textId="180E741F" w:rsidR="00296C7A" w:rsidRDefault="00296C7A" w:rsidP="009B1857">
      <w:pPr>
        <w:snapToGrid w:val="0"/>
        <w:ind w:leftChars="100" w:left="240"/>
      </w:pPr>
      <w:r>
        <w:rPr>
          <w:rFonts w:hint="eastAsia"/>
        </w:rPr>
        <w:t xml:space="preserve">     </w:t>
      </w:r>
      <w:r w:rsidR="00470962">
        <w:rPr>
          <w:rFonts w:hint="eastAsia"/>
        </w:rPr>
        <w:t xml:space="preserve">     </w:t>
      </w:r>
      <w:r>
        <w:rPr>
          <w:rFonts w:hint="eastAsia"/>
        </w:rPr>
        <w:t xml:space="preserve">          </w:t>
      </w:r>
      <w:r w:rsidR="00470962" w:rsidRPr="00284EC3">
        <w:rPr>
          <w:position w:val="-6"/>
        </w:rPr>
        <w:object w:dxaOrig="680" w:dyaOrig="240" w14:anchorId="155EFAC8">
          <v:shape id="_x0000_i1040" type="#_x0000_t75" style="width:33.85pt;height:11.8pt" o:ole="">
            <v:imagedata r:id="rId37" o:title=""/>
          </v:shape>
          <o:OLEObject Type="Embed" ProgID="Equation.DSMT4" ShapeID="_x0000_i1040" DrawAspect="Content" ObjectID="_1751221075" r:id="rId38"/>
        </w:object>
      </w:r>
    </w:p>
    <w:p w14:paraId="6E66DAFF" w14:textId="77777777" w:rsidR="006864F2" w:rsidRDefault="006864F2" w:rsidP="006864F2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</w:p>
    <w:p w14:paraId="7B6E96EA" w14:textId="77777777" w:rsidR="00296C7A" w:rsidRDefault="00296C7A" w:rsidP="00296C7A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</w:p>
    <w:p w14:paraId="3DA8C970" w14:textId="4EA2286E" w:rsidR="00855E7D" w:rsidRDefault="00296C7A" w:rsidP="00D94BA7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整數的減法</w:t>
      </w:r>
    </w:p>
    <w:p w14:paraId="6F025FC7" w14:textId="79553A43" w:rsidR="00855E7D" w:rsidRPr="006C2F08" w:rsidRDefault="006C2F08" w:rsidP="00374216">
      <w:pPr>
        <w:snapToGrid w:val="0"/>
        <w:spacing w:beforeLines="30" w:before="10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減一個數就是加上它的相反數</w:t>
      </w:r>
      <w:r w:rsidR="00DF0823">
        <w:rPr>
          <w:rFonts w:ascii="Times New Roman" w:eastAsia="標楷體" w:hAnsi="Times New Roman" w:cs="Times New Roman" w:hint="eastAsia"/>
          <w:sz w:val="18"/>
          <w:szCs w:val="18"/>
        </w:rPr>
        <w:t>：</w:t>
      </w:r>
      <w:r w:rsidR="00296C7A" w:rsidRPr="00296C7A">
        <w:rPr>
          <w:position w:val="-8"/>
        </w:rPr>
        <w:object w:dxaOrig="1200" w:dyaOrig="260" w14:anchorId="034F3E22">
          <v:shape id="_x0000_i1041" type="#_x0000_t75" style="width:60.7pt;height:13.45pt" o:ole="">
            <v:imagedata r:id="rId39" o:title=""/>
          </v:shape>
          <o:OLEObject Type="Embed" ProgID="Equation.DSMT4" ShapeID="_x0000_i1041" DrawAspect="Content" ObjectID="_1751221076" r:id="rId40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</w:t>
      </w:r>
    </w:p>
    <w:p w14:paraId="280145BB" w14:textId="77777777" w:rsidR="006864F2" w:rsidRDefault="00045108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45108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="006864F2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296C7A" w:rsidRPr="00296C7A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540" w:dyaOrig="260" w14:anchorId="1EDA21A9">
          <v:shape id="_x0000_i1042" type="#_x0000_t75" style="width:76.85pt;height:13.45pt" o:ole="">
            <v:imagedata r:id="rId41" o:title=""/>
          </v:shape>
          <o:OLEObject Type="Embed" ProgID="Equation.DSMT4" ShapeID="_x0000_i1042" DrawAspect="Content" ObjectID="_1751221077" r:id="rId42"/>
        </w:object>
      </w:r>
    </w:p>
    <w:p w14:paraId="715CF322" w14:textId="189F07F7" w:rsidR="00045108" w:rsidRPr="00296C7A" w:rsidRDefault="00296C7A" w:rsidP="006864F2">
      <w:pPr>
        <w:snapToGrid w:val="0"/>
        <w:ind w:leftChars="120" w:left="288"/>
        <w:rPr>
          <w:rFonts w:ascii="Times New Roman" w:eastAsia="標楷體" w:hAnsi="Times New Roman" w:cs="Times New Roman"/>
          <w:sz w:val="18"/>
          <w:szCs w:val="18"/>
        </w:rPr>
      </w:pPr>
      <w:r w:rsidRPr="00296C7A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440" w:dyaOrig="260" w14:anchorId="5268FF05">
          <v:shape id="_x0000_i1043" type="#_x0000_t75" style="width:1in;height:13.45pt" o:ole="">
            <v:imagedata r:id="rId43" o:title=""/>
          </v:shape>
          <o:OLEObject Type="Embed" ProgID="Equation.DSMT4" ShapeID="_x0000_i1043" DrawAspect="Content" ObjectID="_1751221078" r:id="rId44"/>
        </w:object>
      </w:r>
    </w:p>
    <w:p w14:paraId="29F8C90F" w14:textId="4384E56B" w:rsidR="00CB5F2C" w:rsidRDefault="00CB5F2C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D89A43B" w14:textId="77777777" w:rsidR="007A05DB" w:rsidRDefault="007A05DB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2E4F0EB" w14:textId="7F716397" w:rsidR="00CB5F2C" w:rsidRDefault="00296C7A" w:rsidP="00CB5F2C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去括號規則</w:t>
      </w:r>
    </w:p>
    <w:p w14:paraId="276C3887" w14:textId="408E7628" w:rsidR="00CB5F2C" w:rsidRDefault="005702BF" w:rsidP="00374216">
      <w:pPr>
        <w:snapToGrid w:val="0"/>
        <w:spacing w:beforeLines="30" w:before="10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若</w: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>括號前為「</w:t>
      </w:r>
      <w:r w:rsidR="00296C7A" w:rsidRPr="00296C7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39" w14:anchorId="4D8606FA">
          <v:shape id="_x0000_i1044" type="#_x0000_t75" style="width:9.15pt;height:6.45pt" o:ole="">
            <v:imagedata r:id="rId45" o:title=""/>
          </v:shape>
          <o:OLEObject Type="Embed" ProgID="Equation.DSMT4" ShapeID="_x0000_i1044" DrawAspect="Content" ObjectID="_1751221079" r:id="rId46"/>
        </w:objec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>」號，去括號時，每一個數都要</w:t>
      </w:r>
      <w:r w:rsidR="00296C7A" w:rsidRPr="00296C7A">
        <w:rPr>
          <w:rFonts w:ascii="Times New Roman" w:eastAsia="標楷體" w:hAnsi="Times New Roman" w:cs="Times New Roman" w:hint="eastAsia"/>
          <w:b/>
          <w:bCs/>
          <w:color w:val="FF0000"/>
          <w:sz w:val="18"/>
          <w:szCs w:val="18"/>
          <w:u w:val="double"/>
        </w:rPr>
        <w:t>變號</w: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0DFC8D10" w14:textId="1A543CC7" w:rsidR="00AD68D7" w:rsidRPr="00296C7A" w:rsidRDefault="00AD68D7" w:rsidP="00054CAB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若括號前為「</w:t>
      </w:r>
      <w:r w:rsidR="00054CAB" w:rsidRPr="00054CAB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539F7F18">
          <v:shape id="_x0000_i1045" type="#_x0000_t75" style="width:9.15pt;height:9.15pt" o:ole="">
            <v:imagedata r:id="rId47" o:title=""/>
          </v:shape>
          <o:OLEObject Type="Embed" ProgID="Equation.DSMT4" ShapeID="_x0000_i1045" DrawAspect="Content" ObjectID="_1751221080" r:id="rId4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」</w:t>
      </w:r>
      <w:r w:rsidR="00054CAB">
        <w:rPr>
          <w:rFonts w:ascii="Times New Roman" w:eastAsia="標楷體" w:hAnsi="Times New Roman" w:cs="Times New Roman" w:hint="eastAsia"/>
          <w:sz w:val="18"/>
          <w:szCs w:val="18"/>
        </w:rPr>
        <w:t>號，去括號時，不用變號。</w:t>
      </w:r>
    </w:p>
    <w:p w14:paraId="466C6401" w14:textId="3826CF49" w:rsidR="00256C45" w:rsidRDefault="00256C45" w:rsidP="00256C4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256C45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296C7A" w:rsidRPr="00296C7A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260" w:dyaOrig="260" w14:anchorId="1B16F685">
          <v:shape id="_x0000_i1046" type="#_x0000_t75" style="width:62.85pt;height:13.45pt" o:ole="">
            <v:imagedata r:id="rId49" o:title=""/>
          </v:shape>
          <o:OLEObject Type="Embed" ProgID="Equation.DSMT4" ShapeID="_x0000_i1046" DrawAspect="Content" ObjectID="_1751221081" r:id="rId50"/>
        </w:object>
      </w:r>
    </w:p>
    <w:p w14:paraId="7FD75ABC" w14:textId="03C0D968" w:rsidR="006864F2" w:rsidRDefault="006864F2" w:rsidP="006864F2">
      <w:pPr>
        <w:snapToGrid w:val="0"/>
        <w:ind w:leftChars="120" w:left="288"/>
        <w:rPr>
          <w:rFonts w:ascii="Times New Roman" w:eastAsia="標楷體" w:hAnsi="Times New Roman" w:cs="Times New Roman"/>
          <w:sz w:val="18"/>
          <w:szCs w:val="18"/>
        </w:rPr>
      </w:pPr>
      <w:r w:rsidRPr="00296C7A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280" w:dyaOrig="260" w14:anchorId="5AD9CA81">
          <v:shape id="_x0000_i1047" type="#_x0000_t75" style="width:63.4pt;height:13.45pt" o:ole="">
            <v:imagedata r:id="rId51" o:title=""/>
          </v:shape>
          <o:OLEObject Type="Embed" ProgID="Equation.DSMT4" ShapeID="_x0000_i1047" DrawAspect="Content" ObjectID="_1751221082" r:id="rId52"/>
        </w:object>
      </w:r>
    </w:p>
    <w:p w14:paraId="63567EAD" w14:textId="0B5EF991" w:rsidR="006864F2" w:rsidRDefault="006864F2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AE29050" w14:textId="77777777" w:rsidR="006864F2" w:rsidRDefault="006864F2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6DD3FB25" w14:textId="1E98054B" w:rsidR="006864F2" w:rsidRPr="006864F2" w:rsidRDefault="006864F2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數線上兩點的距離</w:t>
      </w:r>
    </w:p>
    <w:p w14:paraId="31536C21" w14:textId="49A7B0F5" w:rsidR="0067239F" w:rsidRDefault="008E7BC9" w:rsidP="00374216">
      <w:pPr>
        <w:snapToGrid w:val="0"/>
        <w:spacing w:beforeLines="30" w:before="108"/>
        <w:rPr>
          <w:rFonts w:ascii="Times New Roman" w:eastAsia="標楷體" w:hAnsi="Times New Roman" w:cs="Times New Roman"/>
          <w:iCs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AA149F0" wp14:editId="61781A93">
            <wp:simplePos x="0" y="0"/>
            <wp:positionH relativeFrom="column">
              <wp:posOffset>3424555</wp:posOffset>
            </wp:positionH>
            <wp:positionV relativeFrom="paragraph">
              <wp:posOffset>13970</wp:posOffset>
            </wp:positionV>
            <wp:extent cx="1471295" cy="376555"/>
            <wp:effectExtent l="0" t="0" r="0" b="4445"/>
            <wp:wrapSquare wrapText="bothSides"/>
            <wp:docPr id="1864209956" name="圖片 1" descr="一張含有 行, 字型, 圖表, 繪圖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209956" name="圖片 1" descr="一張含有 行, 字型, 圖表, 繪圖 的圖片&#10;&#10;自動產生的描述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1295" cy="376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4F2" w:rsidRPr="006864F2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420" w:dyaOrig="260" w14:anchorId="202FB361">
          <v:shape id="_x0000_i1048" type="#_x0000_t75" style="width:20.95pt;height:13.45pt" o:ole="">
            <v:imagedata r:id="rId54" o:title=""/>
          </v:shape>
          <o:OLEObject Type="Embed" ProgID="Equation.DSMT4" ShapeID="_x0000_i1048" DrawAspect="Content" ObjectID="_1751221083" r:id="rId55"/>
        </w:object>
      </w:r>
      <w:r w:rsidR="006864F2">
        <w:rPr>
          <w:rFonts w:ascii="Times New Roman" w:eastAsia="標楷體" w:hAnsi="Times New Roman" w:cs="Times New Roman" w:hint="eastAsia"/>
          <w:iCs/>
          <w:sz w:val="18"/>
          <w:szCs w:val="18"/>
        </w:rPr>
        <w:t>、</w:t>
      </w:r>
      <w:r w:rsidR="006864F2" w:rsidRPr="006864F2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420" w:dyaOrig="260" w14:anchorId="78F0FE73">
          <v:shape id="_x0000_i1049" type="#_x0000_t75" style="width:20.95pt;height:13.45pt" o:ole="">
            <v:imagedata r:id="rId56" o:title=""/>
          </v:shape>
          <o:OLEObject Type="Embed" ProgID="Equation.DSMT4" ShapeID="_x0000_i1049" DrawAspect="Content" ObjectID="_1751221084" r:id="rId57"/>
        </w:object>
      </w:r>
      <w:r w:rsidR="006864F2">
        <w:rPr>
          <w:rFonts w:ascii="Times New Roman" w:eastAsia="標楷體" w:hAnsi="Times New Roman" w:cs="Times New Roman" w:hint="eastAsia"/>
          <w:iCs/>
          <w:sz w:val="18"/>
          <w:szCs w:val="18"/>
        </w:rPr>
        <w:t>兩點的距離</w:t>
      </w:r>
      <w:r w:rsidR="006864F2" w:rsidRPr="006864F2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320" w:dyaOrig="260" w14:anchorId="22555C85">
          <v:shape id="_x0000_i1050" type="#_x0000_t75" style="width:16.1pt;height:13.45pt" o:ole="">
            <v:imagedata r:id="rId58" o:title=""/>
          </v:shape>
          <o:OLEObject Type="Embed" ProgID="Equation.DSMT4" ShapeID="_x0000_i1050" DrawAspect="Content" ObjectID="_1751221085" r:id="rId59"/>
        </w:object>
      </w:r>
      <w:r w:rsidR="006864F2" w:rsidRPr="006864F2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180" w:dyaOrig="160" w14:anchorId="7FCAC9B4">
          <v:shape id="_x0000_i1051" type="#_x0000_t75" style="width:9.15pt;height:8.6pt" o:ole="">
            <v:imagedata r:id="rId60" o:title=""/>
          </v:shape>
          <o:OLEObject Type="Embed" ProgID="Equation.DSMT4" ShapeID="_x0000_i1051" DrawAspect="Content" ObjectID="_1751221086" r:id="rId61"/>
        </w:object>
      </w:r>
      <w:r w:rsidR="006864F2" w:rsidRPr="006864F2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560" w:dyaOrig="260" w14:anchorId="0BE24496">
          <v:shape id="_x0000_i1052" type="#_x0000_t75" style="width:27.95pt;height:13.45pt" o:ole="">
            <v:imagedata r:id="rId62" o:title=""/>
          </v:shape>
          <o:OLEObject Type="Embed" ProgID="Equation.DSMT4" ShapeID="_x0000_i1052" DrawAspect="Content" ObjectID="_1751221087" r:id="rId63"/>
        </w:object>
      </w:r>
      <w:r w:rsidR="006864F2" w:rsidRPr="006864F2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180" w:dyaOrig="160" w14:anchorId="25175E68">
          <v:shape id="_x0000_i1053" type="#_x0000_t75" style="width:9.15pt;height:8.6pt" o:ole="">
            <v:imagedata r:id="rId64" o:title=""/>
          </v:shape>
          <o:OLEObject Type="Embed" ProgID="Equation.DSMT4" ShapeID="_x0000_i1053" DrawAspect="Content" ObjectID="_1751221088" r:id="rId65"/>
        </w:object>
      </w:r>
      <w:r w:rsidR="006864F2" w:rsidRPr="006864F2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560" w:dyaOrig="260" w14:anchorId="2FF146C1">
          <v:shape id="_x0000_i1054" type="#_x0000_t75" style="width:27.95pt;height:13.45pt" o:ole="">
            <v:imagedata r:id="rId66" o:title=""/>
          </v:shape>
          <o:OLEObject Type="Embed" ProgID="Equation.DSMT4" ShapeID="_x0000_i1054" DrawAspect="Content" ObjectID="_1751221089" r:id="rId67"/>
        </w:object>
      </w:r>
      <w:r w:rsidR="006B1B1E">
        <w:rPr>
          <w:rFonts w:ascii="Times New Roman" w:eastAsia="標楷體" w:hAnsi="Times New Roman" w:cs="Times New Roman" w:hint="eastAsia"/>
          <w:iCs/>
          <w:sz w:val="18"/>
          <w:szCs w:val="18"/>
        </w:rPr>
        <w:t>=</w:t>
      </w:r>
      <w:r w:rsidR="006B1B1E">
        <w:rPr>
          <w:rFonts w:ascii="Times New Roman" w:eastAsia="標楷體" w:hAnsi="Times New Roman" w:cs="Times New Roman" w:hint="eastAsia"/>
          <w:iCs/>
          <w:sz w:val="18"/>
          <w:szCs w:val="18"/>
        </w:rPr>
        <w:t>大</w:t>
      </w:r>
      <w:r w:rsidR="006B1B1E" w:rsidRPr="006B1B1E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180" w:dyaOrig="139" w14:anchorId="58A236DB">
          <v:shape id="_x0000_i1055" type="#_x0000_t75" style="width:9.15pt;height:7pt" o:ole="">
            <v:imagedata r:id="rId68" o:title=""/>
          </v:shape>
          <o:OLEObject Type="Embed" ProgID="Equation.DSMT4" ShapeID="_x0000_i1055" DrawAspect="Content" ObjectID="_1751221090" r:id="rId69"/>
        </w:object>
      </w:r>
      <w:r w:rsidR="006B1B1E">
        <w:rPr>
          <w:rFonts w:ascii="Times New Roman" w:eastAsia="標楷體" w:hAnsi="Times New Roman" w:cs="Times New Roman" w:hint="eastAsia"/>
          <w:iCs/>
          <w:sz w:val="18"/>
          <w:szCs w:val="18"/>
        </w:rPr>
        <w:t>小</w:t>
      </w:r>
      <w:r w:rsidR="006864F2">
        <w:rPr>
          <w:rFonts w:ascii="Times New Roman" w:eastAsia="標楷體" w:hAnsi="Times New Roman" w:cs="Times New Roman" w:hint="eastAsia"/>
          <w:iCs/>
          <w:sz w:val="18"/>
          <w:szCs w:val="18"/>
        </w:rPr>
        <w:t>。</w:t>
      </w:r>
    </w:p>
    <w:p w14:paraId="3333FB89" w14:textId="043FDD61" w:rsidR="006864F2" w:rsidRPr="006864F2" w:rsidRDefault="006864F2" w:rsidP="006864F2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  <w:r w:rsidRPr="00256C45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標楷體" w:hAnsi="Times New Roman" w:cs="Times New Roman" w:hint="eastAsia"/>
          <w:sz w:val="18"/>
          <w:szCs w:val="18"/>
        </w:rPr>
        <w:t>若</w:t>
      </w:r>
      <w:r w:rsidRPr="006864F2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499" w:dyaOrig="260" w14:anchorId="28E86962">
          <v:shape id="_x0000_i1056" type="#_x0000_t75" style="width:25.25pt;height:13.45pt" o:ole="">
            <v:imagedata r:id="rId70" o:title=""/>
          </v:shape>
          <o:OLEObject Type="Embed" ProgID="Equation.DSMT4" ShapeID="_x0000_i1056" DrawAspect="Content" ObjectID="_1751221091" r:id="rId71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6864F2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499" w:dyaOrig="260" w14:anchorId="7A0FEFB7">
          <v:shape id="_x0000_i1057" type="#_x0000_t75" style="width:25.25pt;height:13.45pt" o:ole="">
            <v:imagedata r:id="rId72" o:title=""/>
          </v:shape>
          <o:OLEObject Type="Embed" ProgID="Equation.DSMT4" ShapeID="_x0000_i1057" DrawAspect="Content" ObjectID="_1751221092" r:id="rId73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則</w:t>
      </w:r>
      <w:r w:rsidRPr="006864F2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320" w:dyaOrig="260" w14:anchorId="328A4356">
          <v:shape id="_x0000_i1058" type="#_x0000_t75" style="width:16.1pt;height:13.45pt" o:ole="">
            <v:imagedata r:id="rId74" o:title=""/>
          </v:shape>
          <o:OLEObject Type="Embed" ProgID="Equation.DSMT4" ShapeID="_x0000_i1058" DrawAspect="Content" ObjectID="_1751221093" r:id="rId75"/>
        </w:object>
      </w:r>
      <w:r w:rsidRPr="006864F2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60" w14:anchorId="1412592D">
          <v:shape id="_x0000_i1059" type="#_x0000_t75" style="width:9.15pt;height:8.6pt" o:ole="">
            <v:imagedata r:id="rId76" o:title=""/>
          </v:shape>
          <o:OLEObject Type="Embed" ProgID="Equation.DSMT4" ShapeID="_x0000_i1059" DrawAspect="Content" ObjectID="_1751221094" r:id="rId77"/>
        </w:object>
      </w:r>
      <w:r w:rsidRPr="006864F2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740" w:dyaOrig="260" w14:anchorId="1619323D">
          <v:shape id="_x0000_i1060" type="#_x0000_t75" style="width:36.55pt;height:13.45pt" o:ole="">
            <v:imagedata r:id="rId78" o:title=""/>
          </v:shape>
          <o:OLEObject Type="Embed" ProgID="Equation.DSMT4" ShapeID="_x0000_i1060" DrawAspect="Content" ObjectID="_1751221095" r:id="rId79"/>
        </w:object>
      </w:r>
      <w:r w:rsidRPr="006864F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00" w:dyaOrig="240" w14:anchorId="40025D86">
          <v:shape id="_x0000_i1061" type="#_x0000_t75" style="width:19.9pt;height:11.8pt" o:ole="">
            <v:imagedata r:id="rId80" o:title=""/>
          </v:shape>
          <o:OLEObject Type="Embed" ProgID="Equation.DSMT4" ShapeID="_x0000_i1061" DrawAspect="Content" ObjectID="_1751221096" r:id="rId81"/>
        </w:object>
      </w:r>
    </w:p>
    <w:p w14:paraId="44B5BE67" w14:textId="77777777" w:rsidR="00E00E2D" w:rsidRDefault="00E00E2D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2375AB86" w14:textId="68422DA9" w:rsidR="00E00E2D" w:rsidRDefault="00E00E2D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27BAB06B" w14:textId="0E400111" w:rsidR="002211F0" w:rsidRDefault="00E4260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數線上兩點的中點</w:t>
      </w:r>
    </w:p>
    <w:p w14:paraId="0F441501" w14:textId="4DDEA208" w:rsidR="002211F0" w:rsidRPr="00FB4329" w:rsidRDefault="00AC3558" w:rsidP="00374216">
      <w:pPr>
        <w:pStyle w:val="a4"/>
        <w:numPr>
          <w:ilvl w:val="0"/>
          <w:numId w:val="23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iCs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D5E53CA" wp14:editId="00C1F07E">
            <wp:simplePos x="0" y="0"/>
            <wp:positionH relativeFrom="column">
              <wp:posOffset>3421380</wp:posOffset>
            </wp:positionH>
            <wp:positionV relativeFrom="paragraph">
              <wp:posOffset>110490</wp:posOffset>
            </wp:positionV>
            <wp:extent cx="1418590" cy="818515"/>
            <wp:effectExtent l="0" t="0" r="0" b="635"/>
            <wp:wrapSquare wrapText="bothSides"/>
            <wp:docPr id="92055371" name="圖片 1" descr="一張含有 文字, 字型, 行, 圖表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55371" name="圖片 1" descr="一張含有 文字, 字型, 行, 圖表 的圖片&#10;&#10;自動產生的描述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8590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2606" w:rsidRPr="00FB4329">
        <w:rPr>
          <w:rFonts w:ascii="Times New Roman" w:eastAsia="標楷體" w:hAnsi="Times New Roman" w:cs="Times New Roman" w:hint="eastAsia"/>
          <w:iCs/>
          <w:sz w:val="18"/>
          <w:szCs w:val="18"/>
        </w:rPr>
        <w:t>數線上</w:t>
      </w:r>
      <w:r w:rsidR="003F6500" w:rsidRPr="003F6500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260" w:dyaOrig="220" w14:anchorId="190E345B">
          <v:shape id="_x0000_i1062" type="#_x0000_t75" style="width:12.9pt;height:10.75pt" o:ole="">
            <v:imagedata r:id="rId83" o:title=""/>
          </v:shape>
          <o:OLEObject Type="Embed" ProgID="Equation.DSMT4" ShapeID="_x0000_i1062" DrawAspect="Content" ObjectID="_1751221097" r:id="rId84"/>
        </w:object>
      </w:r>
      <w:r w:rsidR="00E42606" w:rsidRPr="00FB4329">
        <w:rPr>
          <w:rFonts w:ascii="Times New Roman" w:eastAsia="標楷體" w:hAnsi="Times New Roman" w:cs="Times New Roman" w:hint="eastAsia"/>
          <w:iCs/>
          <w:sz w:val="18"/>
          <w:szCs w:val="18"/>
        </w:rPr>
        <w:t>點為</w:t>
      </w:r>
      <w:r w:rsidR="003F6500" w:rsidRPr="003F6500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200" w:dyaOrig="220" w14:anchorId="1CD3D891">
          <v:shape id="_x0000_i1063" type="#_x0000_t75" style="width:10.2pt;height:10.75pt" o:ole="">
            <v:imagedata r:id="rId85" o:title=""/>
          </v:shape>
          <o:OLEObject Type="Embed" ProgID="Equation.DSMT4" ShapeID="_x0000_i1063" DrawAspect="Content" ObjectID="_1751221098" r:id="rId86"/>
        </w:object>
      </w:r>
      <w:r w:rsidR="00E42606" w:rsidRPr="00FB4329">
        <w:rPr>
          <w:rFonts w:ascii="Times New Roman" w:eastAsia="標楷體" w:hAnsi="Times New Roman" w:cs="Times New Roman" w:hint="eastAsia"/>
          <w:iCs/>
          <w:sz w:val="18"/>
          <w:szCs w:val="18"/>
        </w:rPr>
        <w:t>、</w:t>
      </w:r>
      <w:r w:rsidR="003F6500" w:rsidRPr="003F6500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200" w:dyaOrig="220" w14:anchorId="67CE4191">
          <v:shape id="_x0000_i1064" type="#_x0000_t75" style="width:10.2pt;height:10.75pt" o:ole="">
            <v:imagedata r:id="rId87" o:title=""/>
          </v:shape>
          <o:OLEObject Type="Embed" ProgID="Equation.DSMT4" ShapeID="_x0000_i1064" DrawAspect="Content" ObjectID="_1751221099" r:id="rId88"/>
        </w:object>
      </w:r>
      <w:r w:rsidR="00E42606" w:rsidRPr="00FB4329">
        <w:rPr>
          <w:rFonts w:ascii="Times New Roman" w:eastAsia="標楷體" w:hAnsi="Times New Roman" w:cs="Times New Roman" w:hint="eastAsia"/>
          <w:iCs/>
          <w:sz w:val="18"/>
          <w:szCs w:val="18"/>
        </w:rPr>
        <w:t>兩點的中點，則</w:t>
      </w:r>
      <w:r w:rsidR="0042055C" w:rsidRPr="0042055C">
        <w:rPr>
          <w:rFonts w:ascii="Times New Roman" w:eastAsia="標楷體" w:hAnsi="Times New Roman" w:cs="Times New Roman"/>
          <w:iCs/>
          <w:position w:val="-4"/>
          <w:sz w:val="18"/>
          <w:szCs w:val="18"/>
        </w:rPr>
        <w:object w:dxaOrig="859" w:dyaOrig="260" w14:anchorId="651205B5">
          <v:shape id="_x0000_i1065" type="#_x0000_t75" style="width:43pt;height:12.9pt" o:ole="">
            <v:imagedata r:id="rId89" o:title=""/>
          </v:shape>
          <o:OLEObject Type="Embed" ProgID="Equation.DSMT4" ShapeID="_x0000_i1065" DrawAspect="Content" ObjectID="_1751221100" r:id="rId90"/>
        </w:object>
      </w:r>
    </w:p>
    <w:p w14:paraId="450B78DC" w14:textId="79A4158D" w:rsidR="002211F0" w:rsidRPr="00FB4329" w:rsidRDefault="003F6500" w:rsidP="00374216">
      <w:pPr>
        <w:pStyle w:val="a4"/>
        <w:numPr>
          <w:ilvl w:val="0"/>
          <w:numId w:val="23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iCs/>
          <w:sz w:val="18"/>
          <w:szCs w:val="18"/>
        </w:rPr>
      </w:pPr>
      <w:r>
        <w:rPr>
          <w:rFonts w:ascii="Times New Roman" w:eastAsia="標楷體" w:hAnsi="Times New Roman" w:cs="Times New Roman" w:hint="eastAsia"/>
          <w:iCs/>
          <w:sz w:val="18"/>
          <w:szCs w:val="18"/>
        </w:rPr>
        <w:t>如何求中點坐標：</w:t>
      </w:r>
    </w:p>
    <w:p w14:paraId="5BD0C433" w14:textId="750415ED" w:rsidR="004E26BD" w:rsidRDefault="00AC3558" w:rsidP="004E26BD">
      <w:pPr>
        <w:pStyle w:val="a4"/>
        <w:numPr>
          <w:ilvl w:val="0"/>
          <w:numId w:val="24"/>
        </w:numPr>
        <w:snapToGrid w:val="0"/>
        <w:ind w:leftChars="100" w:left="240" w:firstLine="0"/>
        <w:rPr>
          <w:rFonts w:ascii="Times New Roman" w:eastAsia="標楷體" w:hAnsi="Times New Roman" w:cs="Times New Roman"/>
          <w:iCs/>
          <w:sz w:val="18"/>
          <w:szCs w:val="18"/>
        </w:rPr>
      </w:pPr>
      <w:r>
        <w:rPr>
          <w:rFonts w:ascii="Times New Roman" w:eastAsia="標楷體" w:hAnsi="Times New Roman" w:cs="Times New Roman" w:hint="eastAsia"/>
          <w:iCs/>
          <w:sz w:val="18"/>
          <w:szCs w:val="18"/>
        </w:rPr>
        <w:t>求</w:t>
      </w:r>
      <w:r w:rsidR="00AE5125" w:rsidRPr="00AE5125">
        <w:rPr>
          <w:position w:val="-4"/>
        </w:rPr>
        <w:object w:dxaOrig="320" w:dyaOrig="260" w14:anchorId="7E20A9D6">
          <v:shape id="_x0000_i1066" type="#_x0000_t75" style="width:16.1pt;height:12.9pt" o:ole="">
            <v:imagedata r:id="rId91" o:title=""/>
          </v:shape>
          <o:OLEObject Type="Embed" ProgID="Equation.DSMT4" ShapeID="_x0000_i1066" DrawAspect="Content" ObjectID="_1751221101" r:id="rId92"/>
        </w:object>
      </w:r>
    </w:p>
    <w:p w14:paraId="70E9E5CA" w14:textId="2A90AD1C" w:rsidR="004E26BD" w:rsidRPr="004E26BD" w:rsidRDefault="008D7F99" w:rsidP="004E26BD">
      <w:pPr>
        <w:pStyle w:val="a4"/>
        <w:numPr>
          <w:ilvl w:val="0"/>
          <w:numId w:val="24"/>
        </w:numPr>
        <w:snapToGrid w:val="0"/>
        <w:ind w:leftChars="100" w:left="240" w:firstLine="0"/>
        <w:rPr>
          <w:rFonts w:ascii="Times New Roman" w:eastAsia="標楷體" w:hAnsi="Times New Roman" w:cs="Times New Roman"/>
          <w:iCs/>
          <w:sz w:val="18"/>
          <w:szCs w:val="18"/>
        </w:rPr>
      </w:pPr>
      <w:r w:rsidRPr="008D7F99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680" w:dyaOrig="300" w14:anchorId="4C3D2FF7">
          <v:shape id="_x0000_i1067" type="#_x0000_t75" style="width:33.85pt;height:15.05pt" o:ole="">
            <v:imagedata r:id="rId93" o:title=""/>
          </v:shape>
          <o:OLEObject Type="Embed" ProgID="Equation.DSMT4" ShapeID="_x0000_i1067" DrawAspect="Content" ObjectID="_1751221102" r:id="rId94"/>
        </w:object>
      </w:r>
      <w:r w:rsidR="00533FC6">
        <w:rPr>
          <w:rFonts w:ascii="Times New Roman" w:eastAsia="標楷體" w:hAnsi="Times New Roman" w:cs="Times New Roman" w:hint="eastAsia"/>
          <w:iCs/>
          <w:sz w:val="18"/>
          <w:szCs w:val="18"/>
        </w:rPr>
        <w:t>之半</w:t>
      </w:r>
      <w:r w:rsidR="00533FC6">
        <w:rPr>
          <w:rFonts w:ascii="Times New Roman" w:eastAsia="標楷體" w:hAnsi="Times New Roman" w:cs="Times New Roman" w:hint="eastAsia"/>
          <w:iCs/>
          <w:sz w:val="18"/>
          <w:szCs w:val="18"/>
        </w:rPr>
        <w:t>)</w:t>
      </w:r>
    </w:p>
    <w:p w14:paraId="2065A87A" w14:textId="77777777" w:rsidR="00E41000" w:rsidRDefault="00E41000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2C364024" w14:textId="77777777" w:rsidR="00533FC6" w:rsidRDefault="00533FC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68ABFF8C" w14:textId="77777777" w:rsidR="00E41000" w:rsidRDefault="00E41000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550F652C" w14:textId="77777777" w:rsidR="002211F0" w:rsidRPr="006B1B1E" w:rsidRDefault="002211F0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D5EDDFD" w14:textId="1E56CEE7" w:rsidR="00D27072" w:rsidRPr="005B47F2" w:rsidRDefault="003E21C0" w:rsidP="00D27072">
      <w:pPr>
        <w:snapToGrid w:val="0"/>
        <w:spacing w:afterLines="50" w:after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lastRenderedPageBreak/>
        <w:t>精選例題</w:t>
      </w:r>
    </w:p>
    <w:p w14:paraId="4F5186C0" w14:textId="1B029D08" w:rsidR="003021CC" w:rsidRDefault="003021CC" w:rsidP="00374216">
      <w:pPr>
        <w:pStyle w:val="a4"/>
        <w:numPr>
          <w:ilvl w:val="0"/>
          <w:numId w:val="13"/>
        </w:numPr>
        <w:snapToGrid w:val="0"/>
        <w:spacing w:beforeLines="30" w:before="108"/>
        <w:ind w:leftChars="0" w:left="180" w:hangingChars="100" w:hanging="180"/>
        <w:rPr>
          <w:rFonts w:ascii="Times New Roman" w:eastAsia="標楷體" w:hAnsi="Times New Roman" w:cs="Times New Roman"/>
          <w:sz w:val="18"/>
          <w:szCs w:val="18"/>
        </w:rPr>
      </w:pP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數線上</w:t>
      </w:r>
      <w:r w:rsidRPr="000B7E25">
        <w:rPr>
          <w:position w:val="-4"/>
        </w:rPr>
        <w:object w:dxaOrig="200" w:dyaOrig="220" w14:anchorId="79DCD000">
          <v:shape id="_x0000_i1068" type="#_x0000_t75" style="width:10.2pt;height:11.3pt" o:ole="">
            <v:imagedata r:id="rId95" o:title=""/>
          </v:shape>
          <o:OLEObject Type="Embed" ProgID="Equation.DSMT4" ShapeID="_x0000_i1068" DrawAspect="Content" ObjectID="_1751221103" r:id="rId96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0B7E25">
        <w:rPr>
          <w:position w:val="-4"/>
        </w:rPr>
        <w:object w:dxaOrig="200" w:dyaOrig="220" w14:anchorId="27247B39">
          <v:shape id="_x0000_i1069" type="#_x0000_t75" style="width:10.2pt;height:11.3pt" o:ole="">
            <v:imagedata r:id="rId97" o:title=""/>
          </v:shape>
          <o:OLEObject Type="Embed" ProgID="Equation.DSMT4" ShapeID="_x0000_i1069" DrawAspect="Content" ObjectID="_1751221104" r:id="rId98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兩點所表示的數分別為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3D9810D9">
          <v:shape id="_x0000_i1070" type="#_x0000_t75" style="width:8.6pt;height:10.2pt" o:ole="">
            <v:imagedata r:id="rId99" o:title=""/>
          </v:shape>
          <o:OLEObject Type="Embed" ProgID="Equation.DSMT4" ShapeID="_x0000_i1070" DrawAspect="Content" ObjectID="_1751221105" r:id="rId100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0DCB3831">
          <v:shape id="_x0000_i1071" type="#_x0000_t75" style="width:8.05pt;height:11.8pt" o:ole="">
            <v:imagedata r:id="rId101" o:title=""/>
          </v:shape>
          <o:OLEObject Type="Embed" ProgID="Equation.DSMT4" ShapeID="_x0000_i1071" DrawAspect="Content" ObjectID="_1751221106" r:id="rId102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，且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48375DBB">
          <v:shape id="_x0000_i1072" type="#_x0000_t75" style="width:22.05pt;height:11.8pt" o:ole="">
            <v:imagedata r:id="rId103" o:title=""/>
          </v:shape>
          <o:OLEObject Type="Embed" ProgID="Equation.DSMT4" ShapeID="_x0000_i1072" DrawAspect="Content" ObjectID="_1751221107" r:id="rId104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Pr="00211125">
        <w:rPr>
          <w:position w:val="-8"/>
        </w:rPr>
        <w:object w:dxaOrig="560" w:dyaOrig="260" w14:anchorId="0F13B60A">
          <v:shape id="_x0000_i1073" type="#_x0000_t75" style="width:27.95pt;height:13.45pt" o:ole="">
            <v:imagedata r:id="rId105" o:title=""/>
          </v:shape>
          <o:OLEObject Type="Embed" ProgID="Equation.DSMT4" ShapeID="_x0000_i1073" DrawAspect="Content" ObjectID="_1751221108" r:id="rId106"/>
        </w:objec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023B4EB7">
          <v:shape id="_x0000_i1074" type="#_x0000_t75" style="width:15.05pt;height:11.8pt" o:ole="">
            <v:imagedata r:id="rId107" o:title=""/>
          </v:shape>
          <o:OLEObject Type="Embed" ProgID="Equation.DSMT4" ShapeID="_x0000_i1074" DrawAspect="Content" ObjectID="_1751221109" r:id="rId108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。若從</w:t>
      </w:r>
      <w:r w:rsidRPr="00211125">
        <w:rPr>
          <w:position w:val="-4"/>
        </w:rPr>
        <w:object w:dxaOrig="200" w:dyaOrig="220" w14:anchorId="384774FC">
          <v:shape id="_x0000_i1075" type="#_x0000_t75" style="width:10.2pt;height:11.3pt" o:ole="">
            <v:imagedata r:id="rId109" o:title=""/>
          </v:shape>
          <o:OLEObject Type="Embed" ProgID="Equation.DSMT4" ShapeID="_x0000_i1075" DrawAspect="Content" ObjectID="_1751221110" r:id="rId110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點向右移動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285FAB5C">
          <v:shape id="_x0000_i1076" type="#_x0000_t75" style="width:8.05pt;height:11.8pt" o:ole="">
            <v:imagedata r:id="rId111" o:title=""/>
          </v:shape>
          <o:OLEObject Type="Embed" ProgID="Equation.DSMT4" ShapeID="_x0000_i1076" DrawAspect="Content" ObjectID="_1751221111" r:id="rId112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單位到達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793DC1A9">
          <v:shape id="_x0000_i1077" type="#_x0000_t75" style="width:10.2pt;height:11.8pt" o:ole="">
            <v:imagedata r:id="rId113" o:title=""/>
          </v:shape>
          <o:OLEObject Type="Embed" ProgID="Equation.DSMT4" ShapeID="_x0000_i1077" DrawAspect="Content" ObjectID="_1751221112" r:id="rId114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點，則</w:t>
      </w:r>
      <w:r w:rsidRPr="00211125">
        <w:rPr>
          <w:position w:val="-4"/>
        </w:rPr>
        <w:object w:dxaOrig="200" w:dyaOrig="220" w14:anchorId="513B570C">
          <v:shape id="_x0000_i1078" type="#_x0000_t75" style="width:10.2pt;height:11.3pt" o:ole="">
            <v:imagedata r:id="rId115" o:title=""/>
          </v:shape>
          <o:OLEObject Type="Embed" ProgID="Equation.DSMT4" ShapeID="_x0000_i1078" DrawAspect="Content" ObjectID="_1751221113" r:id="rId116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6C873B80">
          <v:shape id="_x0000_i1079" type="#_x0000_t75" style="width:10.2pt;height:11.8pt" o:ole="">
            <v:imagedata r:id="rId117" o:title=""/>
          </v:shape>
          <o:OLEObject Type="Embed" ProgID="Equation.DSMT4" ShapeID="_x0000_i1079" DrawAspect="Content" ObjectID="_1751221114" r:id="rId118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兩點的距離為何</w: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462849ED" w14:textId="79EA5020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  <w:r w:rsidRPr="00FD0FA8">
        <w:rPr>
          <w:rFonts w:ascii="Times New Roman" w:eastAsia="標楷體" w:hAnsi="Times New Roman" w:cs="Times New Roman" w:hint="eastAsia"/>
          <w:sz w:val="18"/>
          <w:szCs w:val="18"/>
        </w:rPr>
        <w:t>(</w:t>
      </w:r>
      <w:r w:rsidRPr="00FD0FA8">
        <w:rPr>
          <w:rFonts w:ascii="Times New Roman" w:eastAsia="標楷體" w:hAnsi="Times New Roman" w:cs="Times New Roman"/>
          <w:sz w:val="18"/>
          <w:szCs w:val="18"/>
        </w:rPr>
        <w:t>A)</w:t>
      </w:r>
      <w:r w:rsidRPr="00211125">
        <w:rPr>
          <w:position w:val="-6"/>
        </w:rPr>
        <w:object w:dxaOrig="160" w:dyaOrig="240" w14:anchorId="7F102115">
          <v:shape id="_x0000_i1080" type="#_x0000_t75" style="width:8.6pt;height:11.8pt" o:ole="">
            <v:imagedata r:id="rId119" o:title=""/>
          </v:shape>
          <o:OLEObject Type="Embed" ProgID="Equation.DSMT4" ShapeID="_x0000_i1080" DrawAspect="Content" ObjectID="_1751221115" r:id="rId120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(B)</w:t>
      </w:r>
      <w:r w:rsidRPr="00211125">
        <w:rPr>
          <w:position w:val="-6"/>
        </w:rPr>
        <w:object w:dxaOrig="160" w:dyaOrig="240" w14:anchorId="28D224EE">
          <v:shape id="_x0000_i1081" type="#_x0000_t75" style="width:8.6pt;height:11.8pt" o:ole="">
            <v:imagedata r:id="rId121" o:title=""/>
          </v:shape>
          <o:OLEObject Type="Embed" ProgID="Equation.DSMT4" ShapeID="_x0000_i1081" DrawAspect="Content" ObjectID="_1751221116" r:id="rId122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(C)</w:t>
      </w:r>
      <w:r w:rsidRPr="00211125">
        <w:rPr>
          <w:position w:val="-6"/>
        </w:rPr>
        <w:object w:dxaOrig="160" w:dyaOrig="240" w14:anchorId="20DF9382">
          <v:shape id="_x0000_i1082" type="#_x0000_t75" style="width:8.6pt;height:11.8pt" o:ole="">
            <v:imagedata r:id="rId123" o:title=""/>
          </v:shape>
          <o:OLEObject Type="Embed" ProgID="Equation.DSMT4" ShapeID="_x0000_i1082" DrawAspect="Content" ObjectID="_1751221117" r:id="rId124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(D)</w:t>
      </w:r>
      <w:r w:rsidRPr="00211125">
        <w:rPr>
          <w:position w:val="-4"/>
        </w:rPr>
        <w:object w:dxaOrig="240" w:dyaOrig="220" w14:anchorId="3C2A9BEC">
          <v:shape id="_x0000_i1083" type="#_x0000_t75" style="width:11.8pt;height:11.3pt" o:ole="">
            <v:imagedata r:id="rId125" o:title=""/>
          </v:shape>
          <o:OLEObject Type="Embed" ProgID="Equation.DSMT4" ShapeID="_x0000_i1083" DrawAspect="Content" ObjectID="_1751221118" r:id="rId126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                                                          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Pr="00FD0FA8">
        <w:rPr>
          <w:rFonts w:ascii="Times New Roman" w:eastAsia="標楷體" w:hAnsi="Times New Roman" w:cs="Times New Roman"/>
          <w:sz w:val="14"/>
          <w:szCs w:val="14"/>
        </w:rPr>
        <w:t>02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試辦會考第</w:t>
      </w:r>
      <w:r w:rsidRPr="00FD0FA8">
        <w:rPr>
          <w:rFonts w:ascii="Times New Roman" w:eastAsia="標楷體" w:hAnsi="Times New Roman" w:cs="Times New Roman"/>
          <w:sz w:val="14"/>
          <w:szCs w:val="14"/>
        </w:rPr>
        <w:t>2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題】</w:t>
      </w:r>
    </w:p>
    <w:p w14:paraId="77F9C659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32229DAF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1852F10A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3144A7E9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3F43D2B8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5622482D" w14:textId="77777777" w:rsidR="009B31A1" w:rsidRPr="009B31A1" w:rsidRDefault="009B31A1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639B7B17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23D6490A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5AAA87ED" w14:textId="1CB7302D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  <w:r w:rsidRPr="007D171B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45D33698" w14:textId="7B3911DB" w:rsidR="003021CC" w:rsidRDefault="008F4174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數線上</w:t>
      </w:r>
      <w:r w:rsidRPr="008F4174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57A57A7E">
          <v:shape id="_x0000_i1084" type="#_x0000_t75" style="width:10.2pt;height:11.3pt" o:ole="">
            <v:imagedata r:id="rId127" o:title=""/>
          </v:shape>
          <o:OLEObject Type="Embed" ProgID="Equation.DSMT4" ShapeID="_x0000_i1084" DrawAspect="Content" ObjectID="_1751221119" r:id="rId12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8F4174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38B6DE19">
          <v:shape id="_x0000_i1085" type="#_x0000_t75" style="width:10.2pt;height:11.3pt" o:ole="">
            <v:imagedata r:id="rId129" o:title=""/>
          </v:shape>
          <o:OLEObject Type="Embed" ProgID="Equation.DSMT4" ShapeID="_x0000_i1085" DrawAspect="Content" ObjectID="_1751221120" r:id="rId13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兩點</w: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所表示的數分別為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712F17EC">
          <v:shape id="_x0000_i1086" type="#_x0000_t75" style="width:8.6pt;height:10.2pt" o:ole="">
            <v:imagedata r:id="rId99" o:title=""/>
          </v:shape>
          <o:OLEObject Type="Embed" ProgID="Equation.DSMT4" ShapeID="_x0000_i1086" DrawAspect="Content" ObjectID="_1751221121" r:id="rId131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36B5A7C7">
          <v:shape id="_x0000_i1087" type="#_x0000_t75" style="width:8.05pt;height:11.8pt" o:ole="">
            <v:imagedata r:id="rId101" o:title=""/>
          </v:shape>
          <o:OLEObject Type="Embed" ProgID="Equation.DSMT4" ShapeID="_x0000_i1087" DrawAspect="Content" ObjectID="_1751221122" r:id="rId132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，且</w:t>
      </w:r>
      <w:r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71F25E9F">
          <v:shape id="_x0000_i1088" type="#_x0000_t75" style="width:22.05pt;height:11.8pt" o:ole="">
            <v:imagedata r:id="rId103" o:title=""/>
          </v:shape>
          <o:OLEObject Type="Embed" ProgID="Equation.DSMT4" ShapeID="_x0000_i1088" DrawAspect="Content" ObjectID="_1751221123" r:id="rId133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Pr="00211125">
        <w:rPr>
          <w:position w:val="-8"/>
        </w:rPr>
        <w:object w:dxaOrig="560" w:dyaOrig="260" w14:anchorId="7A24F816">
          <v:shape id="_x0000_i1089" type="#_x0000_t75" style="width:27.95pt;height:13.45pt" o:ole="">
            <v:imagedata r:id="rId105" o:title=""/>
          </v:shape>
          <o:OLEObject Type="Embed" ProgID="Equation.DSMT4" ShapeID="_x0000_i1089" DrawAspect="Content" ObjectID="_1751221124" r:id="rId134"/>
        </w:object>
      </w:r>
      <w:r w:rsidRPr="008F4174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360" w:dyaOrig="220" w14:anchorId="774E6DC8">
          <v:shape id="_x0000_i1090" type="#_x0000_t75" style="width:18.25pt;height:11.3pt" o:ole="">
            <v:imagedata r:id="rId135" o:title=""/>
          </v:shape>
          <o:OLEObject Type="Embed" ProgID="Equation.DSMT4" ShapeID="_x0000_i1090" DrawAspect="Content" ObjectID="_1751221125" r:id="rId136"/>
        </w:object>
      </w:r>
      <w:r w:rsidRPr="00A04762">
        <w:rPr>
          <w:rFonts w:ascii="Times New Roman" w:eastAsia="標楷體" w:hAnsi="Times New Roman" w:cs="Times New Roman" w:hint="eastAsia"/>
          <w:sz w:val="18"/>
          <w:szCs w:val="18"/>
        </w:rPr>
        <w:t>。</w:t>
      </w:r>
      <w:r w:rsidR="00B26CB6">
        <w:rPr>
          <w:rFonts w:ascii="Times New Roman" w:eastAsia="標楷體" w:hAnsi="Times New Roman" w:cs="Times New Roman" w:hint="eastAsia"/>
          <w:sz w:val="18"/>
          <w:szCs w:val="18"/>
        </w:rPr>
        <w:t>若從</w:t>
      </w:r>
      <w:r w:rsidR="00B26CB6" w:rsidRPr="00211125">
        <w:rPr>
          <w:position w:val="-4"/>
        </w:rPr>
        <w:object w:dxaOrig="200" w:dyaOrig="220" w14:anchorId="742811ED">
          <v:shape id="_x0000_i1091" type="#_x0000_t75" style="width:10.2pt;height:11.3pt" o:ole="">
            <v:imagedata r:id="rId109" o:title=""/>
          </v:shape>
          <o:OLEObject Type="Embed" ProgID="Equation.DSMT4" ShapeID="_x0000_i1091" DrawAspect="Content" ObjectID="_1751221126" r:id="rId137"/>
        </w:object>
      </w:r>
      <w:r w:rsidR="00B26CB6" w:rsidRPr="00A04762">
        <w:rPr>
          <w:rFonts w:ascii="Times New Roman" w:eastAsia="標楷體" w:hAnsi="Times New Roman" w:cs="Times New Roman" w:hint="eastAsia"/>
          <w:sz w:val="18"/>
          <w:szCs w:val="18"/>
        </w:rPr>
        <w:t>點向</w:t>
      </w:r>
      <w:r w:rsidR="00B26CB6">
        <w:rPr>
          <w:rFonts w:ascii="Times New Roman" w:eastAsia="標楷體" w:hAnsi="Times New Roman" w:cs="Times New Roman" w:hint="eastAsia"/>
          <w:sz w:val="18"/>
          <w:szCs w:val="18"/>
        </w:rPr>
        <w:t>左</w:t>
      </w:r>
      <w:r w:rsidR="00B26CB6" w:rsidRPr="00A04762">
        <w:rPr>
          <w:rFonts w:ascii="Times New Roman" w:eastAsia="標楷體" w:hAnsi="Times New Roman" w:cs="Times New Roman" w:hint="eastAsia"/>
          <w:sz w:val="18"/>
          <w:szCs w:val="18"/>
        </w:rPr>
        <w:t>移動</w:t>
      </w:r>
      <w:r w:rsidR="00B26CB6"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4044A743">
          <v:shape id="_x0000_i1092" type="#_x0000_t75" style="width:8.05pt;height:11.8pt" o:ole="">
            <v:imagedata r:id="rId111" o:title=""/>
          </v:shape>
          <o:OLEObject Type="Embed" ProgID="Equation.DSMT4" ShapeID="_x0000_i1092" DrawAspect="Content" ObjectID="_1751221127" r:id="rId138"/>
        </w:object>
      </w:r>
      <w:r w:rsidR="00B26CB6" w:rsidRPr="00A04762">
        <w:rPr>
          <w:rFonts w:ascii="Times New Roman" w:eastAsia="標楷體" w:hAnsi="Times New Roman" w:cs="Times New Roman" w:hint="eastAsia"/>
          <w:sz w:val="18"/>
          <w:szCs w:val="18"/>
        </w:rPr>
        <w:t>單位到達</w:t>
      </w:r>
      <w:r w:rsidR="00B26CB6"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24D17A0D">
          <v:shape id="_x0000_i1093" type="#_x0000_t75" style="width:10.2pt;height:11.8pt" o:ole="">
            <v:imagedata r:id="rId113" o:title=""/>
          </v:shape>
          <o:OLEObject Type="Embed" ProgID="Equation.DSMT4" ShapeID="_x0000_i1093" DrawAspect="Content" ObjectID="_1751221128" r:id="rId139"/>
        </w:object>
      </w:r>
      <w:r w:rsidR="00B26CB6" w:rsidRPr="00A04762">
        <w:rPr>
          <w:rFonts w:ascii="Times New Roman" w:eastAsia="標楷體" w:hAnsi="Times New Roman" w:cs="Times New Roman" w:hint="eastAsia"/>
          <w:sz w:val="18"/>
          <w:szCs w:val="18"/>
        </w:rPr>
        <w:t>點，</w:t>
      </w:r>
      <w:r w:rsidR="00B26CB6">
        <w:rPr>
          <w:rFonts w:ascii="Times New Roman" w:eastAsia="標楷體" w:hAnsi="Times New Roman" w:cs="Times New Roman" w:hint="eastAsia"/>
          <w:sz w:val="18"/>
          <w:szCs w:val="18"/>
        </w:rPr>
        <w:t>使得</w:t>
      </w:r>
      <w:r w:rsidR="00B26CB6" w:rsidRPr="00211125">
        <w:rPr>
          <w:position w:val="-4"/>
        </w:rPr>
        <w:object w:dxaOrig="200" w:dyaOrig="220" w14:anchorId="46AAEAAC">
          <v:shape id="_x0000_i1094" type="#_x0000_t75" style="width:10.2pt;height:11.3pt" o:ole="">
            <v:imagedata r:id="rId115" o:title=""/>
          </v:shape>
          <o:OLEObject Type="Embed" ProgID="Equation.DSMT4" ShapeID="_x0000_i1094" DrawAspect="Content" ObjectID="_1751221129" r:id="rId140"/>
        </w:object>
      </w:r>
      <w:r w:rsidR="00B26CB6" w:rsidRPr="00A04762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="00B26CB6" w:rsidRPr="00A04762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25F9AA58">
          <v:shape id="_x0000_i1095" type="#_x0000_t75" style="width:10.2pt;height:11.8pt" o:ole="">
            <v:imagedata r:id="rId117" o:title=""/>
          </v:shape>
          <o:OLEObject Type="Embed" ProgID="Equation.DSMT4" ShapeID="_x0000_i1095" DrawAspect="Content" ObjectID="_1751221130" r:id="rId141"/>
        </w:object>
      </w:r>
      <w:r w:rsidR="00B26CB6" w:rsidRPr="00A04762">
        <w:rPr>
          <w:rFonts w:ascii="Times New Roman" w:eastAsia="標楷體" w:hAnsi="Times New Roman" w:cs="Times New Roman" w:hint="eastAsia"/>
          <w:sz w:val="18"/>
          <w:szCs w:val="18"/>
        </w:rPr>
        <w:t>兩</w:t>
      </w:r>
      <w:r w:rsidR="00B26CB6">
        <w:rPr>
          <w:rFonts w:ascii="Times New Roman" w:eastAsia="標楷體" w:hAnsi="Times New Roman" w:cs="Times New Roman" w:hint="eastAsia"/>
          <w:sz w:val="18"/>
          <w:szCs w:val="18"/>
        </w:rPr>
        <w:t>點互為相反數，請問</w:t>
      </w:r>
      <w:r w:rsidR="009B31A1" w:rsidRPr="009B31A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7335BD78">
          <v:shape id="_x0000_i1096" type="#_x0000_t75" style="width:22.05pt;height:11.8pt" o:ole="">
            <v:imagedata r:id="rId142" o:title=""/>
          </v:shape>
          <o:OLEObject Type="Embed" ProgID="Equation.DSMT4" ShapeID="_x0000_i1096" DrawAspect="Content" ObjectID="_1751221131" r:id="rId143"/>
        </w:object>
      </w:r>
    </w:p>
    <w:p w14:paraId="4BF05BC0" w14:textId="77777777" w:rsidR="003021CC" w:rsidRP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5402F6FF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4313B7F0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6BA01E30" w14:textId="77777777" w:rsidR="003021CC" w:rsidRPr="00374216" w:rsidRDefault="003021CC" w:rsidP="00374216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09796216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7A0072D1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3959E111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77F9FED5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8"/>
          <w:szCs w:val="18"/>
        </w:rPr>
      </w:pPr>
    </w:p>
    <w:p w14:paraId="1BD89A87" w14:textId="3ECCBBE8" w:rsidR="00A97C2E" w:rsidRPr="009934AA" w:rsidRDefault="0099488A" w:rsidP="00211125">
      <w:pPr>
        <w:pStyle w:val="a4"/>
        <w:numPr>
          <w:ilvl w:val="0"/>
          <w:numId w:val="13"/>
        </w:numPr>
        <w:snapToGrid w:val="0"/>
        <w:ind w:leftChars="0" w:left="180" w:hangingChars="100" w:hanging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如圖，數線上的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4193F464">
          <v:shape id="_x0000_i1097" type="#_x0000_t75" style="width:10.2pt;height:11.3pt" o:ole="">
            <v:imagedata r:id="rId144" o:title=""/>
          </v:shape>
          <o:OLEObject Type="Embed" ProgID="Equation.DSMT4" ShapeID="_x0000_i1097" DrawAspect="Content" ObjectID="_1751221132" r:id="rId145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5417A50A">
          <v:shape id="_x0000_i1098" type="#_x0000_t75" style="width:10.2pt;height:11.3pt" o:ole="">
            <v:imagedata r:id="rId146" o:title=""/>
          </v:shape>
          <o:OLEObject Type="Embed" ProgID="Equation.DSMT4" ShapeID="_x0000_i1098" DrawAspect="Content" ObjectID="_1751221133" r:id="rId147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4555522C">
          <v:shape id="_x0000_i1099" type="#_x0000_t75" style="width:10.2pt;height:11.8pt" o:ole="">
            <v:imagedata r:id="rId148" o:title=""/>
          </v:shape>
          <o:OLEObject Type="Embed" ProgID="Equation.DSMT4" ShapeID="_x0000_i1099" DrawAspect="Content" ObjectID="_1751221134" r:id="rId149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三點所表示的數分別為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480DFD4E">
          <v:shape id="_x0000_i1100" type="#_x0000_t75" style="width:9.15pt;height:10.2pt" o:ole="">
            <v:imagedata r:id="rId150" o:title=""/>
          </v:shape>
          <o:OLEObject Type="Embed" ProgID="Equation.DSMT4" ShapeID="_x0000_i1100" DrawAspect="Content" ObjectID="_1751221135" r:id="rId151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7E7E24C2">
          <v:shape id="_x0000_i1101" type="#_x0000_t75" style="width:8.6pt;height:11.8pt" o:ole="">
            <v:imagedata r:id="rId152" o:title=""/>
          </v:shape>
          <o:OLEObject Type="Embed" ProgID="Equation.DSMT4" ShapeID="_x0000_i1101" DrawAspect="Content" ObjectID="_1751221136" r:id="rId153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00" w14:anchorId="6A4C4F97">
          <v:shape id="_x0000_i1102" type="#_x0000_t75" style="width:8.6pt;height:10.2pt" o:ole="">
            <v:imagedata r:id="rId154" o:title=""/>
          </v:shape>
          <o:OLEObject Type="Embed" ProgID="Equation.DSMT4" ShapeID="_x0000_i1102" DrawAspect="Content" ObjectID="_1751221137" r:id="rId155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且原點為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04489DBC">
          <v:shape id="_x0000_i1103" type="#_x0000_t75" style="width:10.2pt;height:11.8pt" o:ole="">
            <v:imagedata r:id="rId156" o:title=""/>
          </v:shape>
          <o:OLEObject Type="Embed" ProgID="Equation.DSMT4" ShapeID="_x0000_i1103" DrawAspect="Content" ObjectID="_1751221138" r:id="rId157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。根據圖中各點位置，</w:t>
      </w:r>
      <w:r w:rsidRPr="009934AA">
        <w:rPr>
          <w:rFonts w:ascii="Times New Roman" w:eastAsia="標楷體" w:hAnsi="Times New Roman" w:cs="Times New Roman" w:hint="eastAsia"/>
          <w:sz w:val="18"/>
          <w:szCs w:val="18"/>
        </w:rPr>
        <w:t>判斷下列四個式子的值何者最大</w:t>
      </w:r>
      <w:r w:rsidRPr="009934AA">
        <w:rPr>
          <w:rFonts w:ascii="Times New Roman" w:eastAsia="標楷體" w:hAnsi="Times New Roman" w:cs="Times New Roman" w:hint="eastAsia"/>
          <w:sz w:val="18"/>
          <w:szCs w:val="18"/>
        </w:rPr>
        <w:t>?</w:t>
      </w:r>
      <w:r w:rsidR="008949E6" w:rsidRPr="009934AA">
        <w:rPr>
          <w:rFonts w:ascii="Times New Roman" w:eastAsia="標楷體" w:hAnsi="Times New Roman" w:cs="Times New Roman"/>
          <w:sz w:val="18"/>
          <w:szCs w:val="18"/>
        </w:rPr>
        <w:br/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>(A)</w:t>
      </w:r>
      <w:r w:rsidRPr="0099488A">
        <w:rPr>
          <w:position w:val="-8"/>
        </w:rPr>
        <w:object w:dxaOrig="700" w:dyaOrig="260" w14:anchorId="4529A938">
          <v:shape id="_x0000_i1104" type="#_x0000_t75" style="width:34.95pt;height:13.45pt" o:ole="">
            <v:imagedata r:id="rId158" o:title=""/>
          </v:shape>
          <o:OLEObject Type="Embed" ProgID="Equation.DSMT4" ShapeID="_x0000_i1104" DrawAspect="Content" ObjectID="_1751221139" r:id="rId159"/>
        </w:objec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(B)</w:t>
      </w:r>
      <w:r w:rsidRPr="0099488A">
        <w:rPr>
          <w:position w:val="-8"/>
        </w:rPr>
        <w:object w:dxaOrig="680" w:dyaOrig="260" w14:anchorId="24649448">
          <v:shape id="_x0000_i1105" type="#_x0000_t75" style="width:34.4pt;height:13.45pt" o:ole="">
            <v:imagedata r:id="rId160" o:title=""/>
          </v:shape>
          <o:OLEObject Type="Embed" ProgID="Equation.DSMT4" ShapeID="_x0000_i1105" DrawAspect="Content" ObjectID="_1751221140" r:id="rId161"/>
        </w:objec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(C)</w:t>
      </w:r>
      <w:r w:rsidRPr="0099488A">
        <w:rPr>
          <w:position w:val="-8"/>
        </w:rPr>
        <w:object w:dxaOrig="540" w:dyaOrig="260" w14:anchorId="41995317">
          <v:shape id="_x0000_i1106" type="#_x0000_t75" style="width:26.35pt;height:13.45pt" o:ole="">
            <v:imagedata r:id="rId162" o:title=""/>
          </v:shape>
          <o:OLEObject Type="Embed" ProgID="Equation.DSMT4" ShapeID="_x0000_i1106" DrawAspect="Content" ObjectID="_1751221141" r:id="rId163"/>
        </w:objec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(D)</w:t>
      </w:r>
      <w:r w:rsidRPr="0099488A">
        <w:rPr>
          <w:position w:val="-8"/>
        </w:rPr>
        <w:object w:dxaOrig="540" w:dyaOrig="260" w14:anchorId="32157764">
          <v:shape id="_x0000_i1107" type="#_x0000_t75" style="width:26.35pt;height:13.45pt" o:ole="">
            <v:imagedata r:id="rId164" o:title=""/>
          </v:shape>
          <o:OLEObject Type="Embed" ProgID="Equation.DSMT4" ShapeID="_x0000_i1107" DrawAspect="Content" ObjectID="_1751221142" r:id="rId165"/>
        </w:object>
      </w:r>
      <w:r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</w:t>
      </w:r>
      <w:r w:rsidR="008949E6" w:rsidRPr="009934AA">
        <w:rPr>
          <w:rFonts w:ascii="Times New Roman" w:eastAsia="標楷體" w:hAnsi="Times New Roman" w:cs="Times New Roman"/>
          <w:sz w:val="18"/>
          <w:szCs w:val="18"/>
        </w:rPr>
        <w:t xml:space="preserve">   </w: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     </w:t>
      </w:r>
      <w:r w:rsidR="008949E6" w:rsidRPr="009934AA">
        <w:rPr>
          <w:rFonts w:ascii="Times New Roman" w:eastAsia="標楷體" w:hAnsi="Times New Roman" w:cs="Times New Roman"/>
          <w:sz w:val="18"/>
          <w:szCs w:val="18"/>
        </w:rPr>
        <w:t xml:space="preserve"> </w: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9934AA">
        <w:rPr>
          <w:rFonts w:ascii="Times New Roman" w:eastAsia="標楷體" w:hAnsi="Times New Roman" w:cs="Times New Roman"/>
          <w:sz w:val="18"/>
          <w:szCs w:val="18"/>
        </w:rPr>
        <w:t xml:space="preserve">    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="008949E6" w:rsidRPr="009934AA">
        <w:rPr>
          <w:rFonts w:ascii="Times New Roman" w:eastAsia="標楷體" w:hAnsi="Times New Roman" w:cs="Times New Roman"/>
          <w:sz w:val="14"/>
          <w:szCs w:val="14"/>
        </w:rPr>
        <w:t>0</w:t>
      </w:r>
      <w:r w:rsidRPr="009934AA">
        <w:rPr>
          <w:rFonts w:ascii="Times New Roman" w:eastAsia="標楷體" w:hAnsi="Times New Roman" w:cs="Times New Roman" w:hint="eastAsia"/>
          <w:sz w:val="14"/>
          <w:szCs w:val="14"/>
        </w:rPr>
        <w:t>9</w:t>
      </w:r>
      <w:r w:rsidRPr="009934AA">
        <w:rPr>
          <w:rFonts w:ascii="Times New Roman" w:eastAsia="標楷體" w:hAnsi="Times New Roman" w:cs="Times New Roman" w:hint="eastAsia"/>
          <w:sz w:val="14"/>
          <w:szCs w:val="14"/>
        </w:rPr>
        <w:t>會考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第</w:t>
      </w:r>
      <w:r w:rsidR="008949E6" w:rsidRPr="009934AA">
        <w:rPr>
          <w:rFonts w:ascii="Times New Roman" w:eastAsia="標楷體" w:hAnsi="Times New Roman" w:cs="Times New Roman"/>
          <w:sz w:val="14"/>
          <w:szCs w:val="14"/>
        </w:rPr>
        <w:t>6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題】</w:t>
      </w:r>
    </w:p>
    <w:p w14:paraId="7FE7AC95" w14:textId="0A6DE845" w:rsidR="00E00E2D" w:rsidRPr="00A97C2E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4"/>
          <w:szCs w:val="14"/>
        </w:rPr>
      </w:pPr>
    </w:p>
    <w:p w14:paraId="7DB11C6C" w14:textId="20BDB459" w:rsidR="00E00E2D" w:rsidRDefault="00701172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4"/>
          <w:szCs w:val="1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1DC6D93" wp14:editId="668C4644">
            <wp:simplePos x="0" y="0"/>
            <wp:positionH relativeFrom="column">
              <wp:posOffset>4534535</wp:posOffset>
            </wp:positionH>
            <wp:positionV relativeFrom="paragraph">
              <wp:posOffset>68580</wp:posOffset>
            </wp:positionV>
            <wp:extent cx="1517650" cy="355600"/>
            <wp:effectExtent l="0" t="0" r="6350" b="6350"/>
            <wp:wrapSquare wrapText="bothSides"/>
            <wp:docPr id="1494329194" name="圖片 1" descr="一張含有 行, 圖表, 印刷術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29194" name="圖片 1" descr="一張含有 行, 圖表, 印刷術 的圖片&#10;&#10;自動產生的描述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4D365F" w14:textId="682924F9" w:rsidR="00E00E2D" w:rsidRDefault="00E00E2D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15CD025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35CCB7E" w14:textId="77777777" w:rsidR="00E00E2D" w:rsidRDefault="00E00E2D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6360437" w14:textId="77777777" w:rsidR="005702BF" w:rsidRDefault="005702BF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0AE52EA" w14:textId="77777777" w:rsidR="009C71AC" w:rsidRDefault="009C71AC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F44BC17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79621AF9" w14:textId="4C366339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7D171B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356D272A" w14:textId="77777777" w:rsidR="00BC3F2C" w:rsidRDefault="00BC3F2C" w:rsidP="008949E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如圖，數線上的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7BD2A809">
          <v:shape id="_x0000_i1108" type="#_x0000_t75" style="width:10.2pt;height:11.3pt" o:ole="">
            <v:imagedata r:id="rId144" o:title=""/>
          </v:shape>
          <o:OLEObject Type="Embed" ProgID="Equation.DSMT4" ShapeID="_x0000_i1108" DrawAspect="Content" ObjectID="_1751221143" r:id="rId167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5B85661E">
          <v:shape id="_x0000_i1109" type="#_x0000_t75" style="width:10.2pt;height:11.3pt" o:ole="">
            <v:imagedata r:id="rId146" o:title=""/>
          </v:shape>
          <o:OLEObject Type="Embed" ProgID="Equation.DSMT4" ShapeID="_x0000_i1109" DrawAspect="Content" ObjectID="_1751221144" r:id="rId16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27AB68B0">
          <v:shape id="_x0000_i1110" type="#_x0000_t75" style="width:10.2pt;height:11.8pt" o:ole="">
            <v:imagedata r:id="rId148" o:title=""/>
          </v:shape>
          <o:OLEObject Type="Embed" ProgID="Equation.DSMT4" ShapeID="_x0000_i1110" DrawAspect="Content" ObjectID="_1751221145" r:id="rId169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三點所表示的數分別為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75DBEEF7">
          <v:shape id="_x0000_i1111" type="#_x0000_t75" style="width:9.15pt;height:10.2pt" o:ole="">
            <v:imagedata r:id="rId150" o:title=""/>
          </v:shape>
          <o:OLEObject Type="Embed" ProgID="Equation.DSMT4" ShapeID="_x0000_i1111" DrawAspect="Content" ObjectID="_1751221146" r:id="rId17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116B816E">
          <v:shape id="_x0000_i1112" type="#_x0000_t75" style="width:8.6pt;height:11.8pt" o:ole="">
            <v:imagedata r:id="rId152" o:title=""/>
          </v:shape>
          <o:OLEObject Type="Embed" ProgID="Equation.DSMT4" ShapeID="_x0000_i1112" DrawAspect="Content" ObjectID="_1751221147" r:id="rId171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00" w14:anchorId="64510AA3">
          <v:shape id="_x0000_i1113" type="#_x0000_t75" style="width:8.6pt;height:10.2pt" o:ole="">
            <v:imagedata r:id="rId154" o:title=""/>
          </v:shape>
          <o:OLEObject Type="Embed" ProgID="Equation.DSMT4" ShapeID="_x0000_i1113" DrawAspect="Content" ObjectID="_1751221148" r:id="rId17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。若</w:t>
      </w:r>
      <w:r w:rsidRPr="00BC3F2C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560" w:dyaOrig="260" w14:anchorId="29E7520C">
          <v:shape id="_x0000_i1114" type="#_x0000_t75" style="width:27.95pt;height:13.45pt" o:ole="">
            <v:imagedata r:id="rId173" o:title=""/>
          </v:shape>
          <o:OLEObject Type="Embed" ProgID="Equation.DSMT4" ShapeID="_x0000_i1114" DrawAspect="Content" ObjectID="_1751221149" r:id="rId174"/>
        </w:object>
      </w:r>
      <w:r w:rsidRPr="00BC3F2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496E5314">
          <v:shape id="_x0000_i1115" type="#_x0000_t75" style="width:15.05pt;height:11.8pt" o:ole="">
            <v:imagedata r:id="rId175" o:title=""/>
          </v:shape>
          <o:OLEObject Type="Embed" ProgID="Equation.DSMT4" ShapeID="_x0000_i1115" DrawAspect="Content" ObjectID="_1751221150" r:id="rId17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Pr="00BC3F2C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540" w:dyaOrig="260" w14:anchorId="0090ACD8">
          <v:shape id="_x0000_i1116" type="#_x0000_t75" style="width:26.35pt;height:13.45pt" o:ole="">
            <v:imagedata r:id="rId177" o:title=""/>
          </v:shape>
          <o:OLEObject Type="Embed" ProgID="Equation.DSMT4" ShapeID="_x0000_i1116" DrawAspect="Content" ObjectID="_1751221151" r:id="rId178"/>
        </w:object>
      </w:r>
      <w:r w:rsidRPr="00BC3F2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164F9DFB">
          <v:shape id="_x0000_i1117" type="#_x0000_t75" style="width:15.05pt;height:11.8pt" o:ole="">
            <v:imagedata r:id="rId179" o:title=""/>
          </v:shape>
          <o:OLEObject Type="Embed" ProgID="Equation.DSMT4" ShapeID="_x0000_i1117" DrawAspect="Content" ObjectID="_1751221152" r:id="rId18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且原點</w:t>
      </w:r>
      <w:r w:rsidRPr="00BC3F2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6A50EBBC">
          <v:shape id="_x0000_i1118" type="#_x0000_t75" style="width:10.2pt;height:11.8pt" o:ole="">
            <v:imagedata r:id="rId181" o:title=""/>
          </v:shape>
          <o:OLEObject Type="Embed" ProgID="Equation.DSMT4" ShapeID="_x0000_i1118" DrawAspect="Content" ObjectID="_1751221153" r:id="rId18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與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7FFCECD3">
          <v:shape id="_x0000_i1119" type="#_x0000_t75" style="width:10.2pt;height:11.3pt" o:ole="">
            <v:imagedata r:id="rId144" o:title=""/>
          </v:shape>
          <o:OLEObject Type="Embed" ProgID="Equation.DSMT4" ShapeID="_x0000_i1119" DrawAspect="Content" ObjectID="_1751221154" r:id="rId183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25166486">
          <v:shape id="_x0000_i1120" type="#_x0000_t75" style="width:10.2pt;height:11.3pt" o:ole="">
            <v:imagedata r:id="rId146" o:title=""/>
          </v:shape>
          <o:OLEObject Type="Embed" ProgID="Equation.DSMT4" ShapeID="_x0000_i1120" DrawAspect="Content" ObjectID="_1751221155" r:id="rId18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距離分別為</w:t>
      </w:r>
      <w:r w:rsidRPr="00BC3F2C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0142BE5C">
          <v:shape id="_x0000_i1121" type="#_x0000_t75" style="width:8.6pt;height:11.3pt" o:ole="">
            <v:imagedata r:id="rId185" o:title=""/>
          </v:shape>
          <o:OLEObject Type="Embed" ProgID="Equation.DSMT4" ShapeID="_x0000_i1121" DrawAspect="Content" ObjectID="_1751221156" r:id="rId18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BC3F2C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39" w:dyaOrig="220" w14:anchorId="08A40745">
          <v:shape id="_x0000_i1122" type="#_x0000_t75" style="width:6.45pt;height:11.3pt" o:ole="">
            <v:imagedata r:id="rId187" o:title=""/>
          </v:shape>
          <o:OLEObject Type="Embed" ProgID="Equation.DSMT4" ShapeID="_x0000_i1122" DrawAspect="Content" ObjectID="_1751221157" r:id="rId18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則關於</w:t>
      </w:r>
      <w:r w:rsidRPr="00BC3F2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59579424">
          <v:shape id="_x0000_i1123" type="#_x0000_t75" style="width:10.2pt;height:11.8pt" o:ole="">
            <v:imagedata r:id="rId189" o:title=""/>
          </v:shape>
          <o:OLEObject Type="Embed" ProgID="Equation.DSMT4" ShapeID="_x0000_i1123" DrawAspect="Content" ObjectID="_1751221158" r:id="rId19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位置，下列敘述何者正確</w:t>
      </w:r>
      <w:r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568AD674" w14:textId="59A0872D" w:rsidR="008949E6" w:rsidRPr="00BC3F2C" w:rsidRDefault="00BC3F2C" w:rsidP="00BC3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(A)</w:t>
      </w:r>
      <w:r>
        <w:rPr>
          <w:rFonts w:ascii="Times New Roman" w:eastAsia="標楷體" w:hAnsi="Times New Roman" w:cs="Times New Roman" w:hint="eastAsia"/>
          <w:sz w:val="18"/>
          <w:szCs w:val="18"/>
        </w:rPr>
        <w:t>在</w:t>
      </w:r>
      <w:r w:rsidRPr="00BC3F2C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6F4E85B5">
          <v:shape id="_x0000_i1124" type="#_x0000_t75" style="width:10.2pt;height:11.3pt" o:ole="">
            <v:imagedata r:id="rId191" o:title=""/>
          </v:shape>
          <o:OLEObject Type="Embed" ProgID="Equation.DSMT4" ShapeID="_x0000_i1124" DrawAspect="Content" ObjectID="_1751221159" r:id="rId19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左邊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(B)</w:t>
      </w:r>
      <w:r>
        <w:rPr>
          <w:rFonts w:ascii="Times New Roman" w:eastAsia="標楷體" w:hAnsi="Times New Roman" w:cs="Times New Roman" w:hint="eastAsia"/>
          <w:sz w:val="18"/>
          <w:szCs w:val="18"/>
        </w:rPr>
        <w:t>介於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69604107">
          <v:shape id="_x0000_i1125" type="#_x0000_t75" style="width:10.2pt;height:11.3pt" o:ole="">
            <v:imagedata r:id="rId144" o:title=""/>
          </v:shape>
          <o:OLEObject Type="Embed" ProgID="Equation.DSMT4" ShapeID="_x0000_i1125" DrawAspect="Content" ObjectID="_1751221160" r:id="rId193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2CAB906C">
          <v:shape id="_x0000_i1126" type="#_x0000_t75" style="width:10.2pt;height:11.3pt" o:ole="">
            <v:imagedata r:id="rId146" o:title=""/>
          </v:shape>
          <o:OLEObject Type="Embed" ProgID="Equation.DSMT4" ShapeID="_x0000_i1126" DrawAspect="Content" ObjectID="_1751221161" r:id="rId19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之間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(C)</w:t>
      </w:r>
      <w:r>
        <w:rPr>
          <w:rFonts w:ascii="Times New Roman" w:eastAsia="標楷體" w:hAnsi="Times New Roman" w:cs="Times New Roman" w:hint="eastAsia"/>
          <w:sz w:val="18"/>
          <w:szCs w:val="18"/>
        </w:rPr>
        <w:t>介於</w:t>
      </w:r>
      <w:r w:rsidRPr="0099488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00" w:dyaOrig="220" w14:anchorId="4BD0C809">
          <v:shape id="_x0000_i1127" type="#_x0000_t75" style="width:10.2pt;height:11.3pt" o:ole="">
            <v:imagedata r:id="rId146" o:title=""/>
          </v:shape>
          <o:OLEObject Type="Embed" ProgID="Equation.DSMT4" ShapeID="_x0000_i1127" DrawAspect="Content" ObjectID="_1751221162" r:id="rId195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BC3F2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7B021E2D">
          <v:shape id="_x0000_i1128" type="#_x0000_t75" style="width:10.2pt;height:11.8pt" o:ole="">
            <v:imagedata r:id="rId196" o:title=""/>
          </v:shape>
          <o:OLEObject Type="Embed" ProgID="Equation.DSMT4" ShapeID="_x0000_i1128" DrawAspect="Content" ObjectID="_1751221163" r:id="rId197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之間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標楷體" w:hAnsi="Times New Roman" w:cs="Times New Roman"/>
          <w:sz w:val="18"/>
          <w:szCs w:val="18"/>
        </w:rPr>
        <w:t xml:space="preserve"> (D)</w:t>
      </w:r>
      <w:r>
        <w:rPr>
          <w:rFonts w:ascii="Times New Roman" w:eastAsia="標楷體" w:hAnsi="Times New Roman" w:cs="Times New Roman" w:hint="eastAsia"/>
          <w:sz w:val="18"/>
          <w:szCs w:val="18"/>
        </w:rPr>
        <w:t>在</w:t>
      </w:r>
      <w:r w:rsidRPr="00BC3F2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00" w:dyaOrig="240" w14:anchorId="6CB01811">
          <v:shape id="_x0000_i1129" type="#_x0000_t75" style="width:10.2pt;height:11.8pt" o:ole="">
            <v:imagedata r:id="rId198" o:title=""/>
          </v:shape>
          <o:OLEObject Type="Embed" ProgID="Equation.DSMT4" ShapeID="_x0000_i1129" DrawAspect="Content" ObjectID="_1751221164" r:id="rId199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右邊</w:t>
      </w:r>
      <w:r w:rsidR="008949E6" w:rsidRPr="00BC3F2C">
        <w:rPr>
          <w:rFonts w:ascii="Times New Roman" w:eastAsia="標楷體" w:hAnsi="Times New Roman" w:cs="Times New Roman" w:hint="eastAsia"/>
          <w:sz w:val="14"/>
          <w:szCs w:val="14"/>
        </w:rPr>
        <w:t xml:space="preserve">   </w:t>
      </w:r>
      <w:r>
        <w:rPr>
          <w:rFonts w:ascii="Times New Roman" w:eastAsia="標楷體" w:hAnsi="Times New Roman" w:cs="Times New Roman"/>
          <w:sz w:val="14"/>
          <w:szCs w:val="14"/>
        </w:rPr>
        <w:t xml:space="preserve">                     </w:t>
      </w:r>
      <w:r w:rsidR="00C30A22">
        <w:rPr>
          <w:rFonts w:ascii="Times New Roman" w:eastAsia="標楷體" w:hAnsi="Times New Roman" w:cs="Times New Roman"/>
          <w:sz w:val="14"/>
          <w:szCs w:val="14"/>
        </w:rPr>
        <w:t xml:space="preserve">        </w:t>
      </w:r>
      <w:r>
        <w:rPr>
          <w:rFonts w:ascii="Times New Roman" w:eastAsia="標楷體" w:hAnsi="Times New Roman" w:cs="Times New Roman"/>
          <w:sz w:val="14"/>
          <w:szCs w:val="14"/>
        </w:rPr>
        <w:t xml:space="preserve">  </w:t>
      </w:r>
      <w:r w:rsidRPr="00BC3F2C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Pr="00BC3F2C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Pr="00BC3F2C">
        <w:rPr>
          <w:rFonts w:ascii="Times New Roman" w:eastAsia="標楷體" w:hAnsi="Times New Roman" w:cs="Times New Roman"/>
          <w:sz w:val="14"/>
          <w:szCs w:val="14"/>
        </w:rPr>
        <w:t>05</w:t>
      </w:r>
      <w:r w:rsidR="00C30A22">
        <w:rPr>
          <w:rFonts w:ascii="Times New Roman" w:eastAsia="標楷體" w:hAnsi="Times New Roman" w:cs="Times New Roman" w:hint="eastAsia"/>
          <w:sz w:val="14"/>
          <w:szCs w:val="14"/>
        </w:rPr>
        <w:t>會考第</w:t>
      </w:r>
      <w:r w:rsidR="00C30A22">
        <w:rPr>
          <w:rFonts w:ascii="Times New Roman" w:eastAsia="標楷體" w:hAnsi="Times New Roman" w:cs="Times New Roman"/>
          <w:sz w:val="14"/>
          <w:szCs w:val="14"/>
        </w:rPr>
        <w:t>5</w:t>
      </w:r>
      <w:r w:rsidR="00C30A22">
        <w:rPr>
          <w:rFonts w:ascii="Times New Roman" w:eastAsia="標楷體" w:hAnsi="Times New Roman" w:cs="Times New Roman" w:hint="eastAsia"/>
          <w:sz w:val="14"/>
          <w:szCs w:val="14"/>
        </w:rPr>
        <w:t>題</w:t>
      </w:r>
      <w:r w:rsidRPr="00BC3F2C">
        <w:rPr>
          <w:rFonts w:ascii="Times New Roman" w:eastAsia="標楷體" w:hAnsi="Times New Roman" w:cs="Times New Roman" w:hint="eastAsia"/>
          <w:sz w:val="14"/>
          <w:szCs w:val="14"/>
        </w:rPr>
        <w:t>】</w:t>
      </w:r>
      <w:r w:rsidR="008949E6" w:rsidRPr="00BC3F2C">
        <w:rPr>
          <w:rFonts w:ascii="Times New Roman" w:eastAsia="標楷體" w:hAnsi="Times New Roman" w:cs="Times New Roman" w:hint="eastAsia"/>
          <w:sz w:val="14"/>
          <w:szCs w:val="14"/>
        </w:rPr>
        <w:t xml:space="preserve">                                                </w:t>
      </w:r>
    </w:p>
    <w:p w14:paraId="1DF07171" w14:textId="50E8AAEF" w:rsidR="00E00E2D" w:rsidRDefault="008949E6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</w:p>
    <w:p w14:paraId="7BBDF55F" w14:textId="3CBC79D5" w:rsidR="00A97C2E" w:rsidRPr="00374216" w:rsidRDefault="00C30A22" w:rsidP="00374216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CB81C41" wp14:editId="58611DB6">
            <wp:simplePos x="0" y="0"/>
            <wp:positionH relativeFrom="column">
              <wp:posOffset>4575810</wp:posOffset>
            </wp:positionH>
            <wp:positionV relativeFrom="paragraph">
              <wp:posOffset>33020</wp:posOffset>
            </wp:positionV>
            <wp:extent cx="1477010" cy="276860"/>
            <wp:effectExtent l="0" t="0" r="8890" b="8890"/>
            <wp:wrapSquare wrapText="bothSides"/>
            <wp:docPr id="981484406" name="圖片 1" descr="一張含有 行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484406" name="圖片 1" descr="一張含有 行 的圖片&#10;&#10;自動產生的描述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276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E211CA4" w14:textId="77777777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59F2E2A6" w14:textId="77777777" w:rsidR="00D843E4" w:rsidRDefault="00D843E4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13FE8A81" w14:textId="77777777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05ACEFD2" w14:textId="77777777" w:rsidR="00E00E2D" w:rsidRPr="00E00E2D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01B31E16" w14:textId="06A91FB4" w:rsidR="00F745A3" w:rsidRPr="00F745A3" w:rsidRDefault="00F745A3" w:rsidP="00F745A3">
      <w:pPr>
        <w:pStyle w:val="a4"/>
        <w:numPr>
          <w:ilvl w:val="0"/>
          <w:numId w:val="13"/>
        </w:numPr>
        <w:snapToGrid w:val="0"/>
        <w:ind w:leftChars="0" w:left="180" w:hangingChars="100" w:hanging="180"/>
        <w:rPr>
          <w:rFonts w:ascii="Times New Roman" w:eastAsia="標楷體" w:hAnsi="Times New Roman" w:cs="Times New Roman"/>
          <w:sz w:val="18"/>
          <w:szCs w:val="18"/>
        </w:rPr>
      </w:pP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已知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明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、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香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、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雄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在一條筆直的路上，其中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明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和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香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相距</w:t>
      </w:r>
      <w:r w:rsidRPr="00F745A3">
        <w:rPr>
          <w:position w:val="-6"/>
        </w:rPr>
        <w:object w:dxaOrig="340" w:dyaOrig="240" w14:anchorId="446325FC">
          <v:shape id="_x0000_i1130" type="#_x0000_t75" style="width:17.2pt;height:11.8pt" o:ole="">
            <v:imagedata r:id="rId201" o:title=""/>
          </v:shape>
          <o:OLEObject Type="Embed" ProgID="Equation.DSMT4" ShapeID="_x0000_i1130" DrawAspect="Content" ObjectID="_1751221165" r:id="rId202"/>
        </w:objec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公尺、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明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和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雄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相距</w:t>
      </w:r>
      <w:r w:rsidRPr="00F745A3">
        <w:rPr>
          <w:position w:val="-6"/>
        </w:rPr>
        <w:object w:dxaOrig="340" w:dyaOrig="240" w14:anchorId="2AB520AC">
          <v:shape id="_x0000_i1131" type="#_x0000_t75" style="width:17.2pt;height:11.8pt" o:ole="">
            <v:imagedata r:id="rId203" o:title=""/>
          </v:shape>
          <o:OLEObject Type="Embed" ProgID="Equation.DSMT4" ShapeID="_x0000_i1131" DrawAspect="Content" ObjectID="_1751221166" r:id="rId204"/>
        </w:objec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公尺。</w:t>
      </w:r>
    </w:p>
    <w:p w14:paraId="3CE9A5FA" w14:textId="4CE110EA" w:rsidR="00F745A3" w:rsidRDefault="00F745A3" w:rsidP="00F745A3">
      <w:pPr>
        <w:pStyle w:val="a4"/>
        <w:numPr>
          <w:ilvl w:val="0"/>
          <w:numId w:val="21"/>
        </w:numPr>
        <w:snapToGrid w:val="0"/>
        <w:ind w:leftChars="100" w:left="467" w:hanging="227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請問</w:t>
      </w:r>
      <w:r w:rsidR="004413FF" w:rsidRPr="004413FF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香</w:t>
      </w:r>
      <w:r w:rsidR="004413FF">
        <w:rPr>
          <w:rFonts w:ascii="Times New Roman" w:eastAsia="標楷體" w:hAnsi="Times New Roman" w:cs="Times New Roman" w:hint="eastAsia"/>
          <w:sz w:val="18"/>
          <w:szCs w:val="18"/>
        </w:rPr>
        <w:t>家和</w:t>
      </w:r>
      <w:r w:rsidR="004413FF" w:rsidRPr="004413FF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雄</w:t>
      </w:r>
      <w:r w:rsidR="004413FF">
        <w:rPr>
          <w:rFonts w:ascii="Times New Roman" w:eastAsia="標楷體" w:hAnsi="Times New Roman" w:cs="Times New Roman" w:hint="eastAsia"/>
          <w:sz w:val="18"/>
          <w:szCs w:val="18"/>
        </w:rPr>
        <w:t>家的</w:t>
      </w:r>
      <w:r>
        <w:rPr>
          <w:rFonts w:ascii="Times New Roman" w:eastAsia="標楷體" w:hAnsi="Times New Roman" w:cs="Times New Roman" w:hint="eastAsia"/>
          <w:sz w:val="18"/>
          <w:szCs w:val="18"/>
        </w:rPr>
        <w:t>距</w:t>
      </w:r>
      <w:r w:rsidR="004413FF">
        <w:rPr>
          <w:rFonts w:ascii="Times New Roman" w:eastAsia="標楷體" w:hAnsi="Times New Roman" w:cs="Times New Roman" w:hint="eastAsia"/>
          <w:sz w:val="18"/>
          <w:szCs w:val="18"/>
        </w:rPr>
        <w:t>離</w:t>
      </w:r>
      <w:r w:rsidRPr="00F745A3">
        <w:rPr>
          <w:rFonts w:ascii="Times New Roman" w:eastAsia="標楷體" w:hAnsi="Times New Roman" w:cs="Times New Roman" w:hint="eastAsia"/>
          <w:sz w:val="18"/>
          <w:szCs w:val="18"/>
          <w:u w:val="double"/>
        </w:rPr>
        <w:t>最遠</w:t>
      </w:r>
      <w:r>
        <w:rPr>
          <w:rFonts w:ascii="Times New Roman" w:eastAsia="標楷體" w:hAnsi="Times New Roman" w:cs="Times New Roman" w:hint="eastAsia"/>
          <w:sz w:val="18"/>
          <w:szCs w:val="18"/>
        </w:rPr>
        <w:t>可能是多少公尺</w:t>
      </w:r>
      <w:r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09E37BD5" w14:textId="5F698631" w:rsidR="00211125" w:rsidRPr="00A66378" w:rsidRDefault="00F745A3" w:rsidP="00A66378">
      <w:pPr>
        <w:pStyle w:val="a4"/>
        <w:numPr>
          <w:ilvl w:val="0"/>
          <w:numId w:val="21"/>
        </w:numPr>
        <w:snapToGrid w:val="0"/>
        <w:ind w:leftChars="100" w:left="467" w:hanging="227"/>
        <w:rPr>
          <w:rFonts w:ascii="Times New Roman" w:eastAsia="標楷體" w:hAnsi="Times New Roman" w:cs="Times New Roman"/>
          <w:sz w:val="18"/>
          <w:szCs w:val="18"/>
        </w:rPr>
      </w:pP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明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和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香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的中點有一座公園，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明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和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雄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家的中點有一個籃球場，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香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想從公園走到籃球場找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雄</w:t>
      </w:r>
      <w:r w:rsidRPr="00F745A3">
        <w:rPr>
          <w:rFonts w:ascii="Times New Roman" w:eastAsia="標楷體" w:hAnsi="Times New Roman" w:cs="Times New Roman" w:hint="eastAsia"/>
          <w:sz w:val="18"/>
          <w:szCs w:val="18"/>
        </w:rPr>
        <w:t>，請問</w:t>
      </w:r>
      <w:r w:rsidR="00A66378" w:rsidRPr="00A66378">
        <w:rPr>
          <w:rFonts w:ascii="Times New Roman" w:eastAsia="標楷體" w:hAnsi="Times New Roman" w:cs="Times New Roman" w:hint="eastAsia"/>
          <w:sz w:val="18"/>
          <w:szCs w:val="18"/>
        </w:rPr>
        <w:t>她</w:t>
      </w:r>
      <w:r w:rsidRPr="00A66378">
        <w:rPr>
          <w:rFonts w:ascii="Times New Roman" w:eastAsia="標楷體" w:hAnsi="Times New Roman" w:cs="Times New Roman" w:hint="eastAsia"/>
          <w:sz w:val="18"/>
          <w:szCs w:val="18"/>
          <w:u w:val="double"/>
        </w:rPr>
        <w:t>最短</w:t>
      </w:r>
      <w:r w:rsidRPr="00A66378">
        <w:rPr>
          <w:rFonts w:ascii="Times New Roman" w:eastAsia="標楷體" w:hAnsi="Times New Roman" w:cs="Times New Roman" w:hint="eastAsia"/>
          <w:sz w:val="18"/>
          <w:szCs w:val="18"/>
        </w:rPr>
        <w:t>需要移動多少公尺</w:t>
      </w:r>
      <w:r w:rsidRPr="00A66378">
        <w:rPr>
          <w:rFonts w:ascii="Times New Roman" w:eastAsia="標楷體" w:hAnsi="Times New Roman" w:cs="Times New Roman" w:hint="eastAsia"/>
          <w:sz w:val="18"/>
          <w:szCs w:val="18"/>
        </w:rPr>
        <w:t>?</w:t>
      </w:r>
      <w:r w:rsidR="009C71AC" w:rsidRPr="00A66378">
        <w:rPr>
          <w:rFonts w:ascii="Times New Roman" w:eastAsia="標楷體" w:hAnsi="Times New Roman" w:cs="Times New Roman" w:hint="eastAsia"/>
          <w:sz w:val="18"/>
          <w:szCs w:val="18"/>
        </w:rPr>
        <w:t xml:space="preserve">          </w:t>
      </w:r>
      <w:r w:rsidR="009C71AC" w:rsidRPr="00A66378">
        <w:rPr>
          <w:rFonts w:ascii="Times New Roman" w:eastAsia="標楷體" w:hAnsi="Times New Roman" w:cs="Times New Roman"/>
          <w:sz w:val="18"/>
          <w:szCs w:val="18"/>
        </w:rPr>
        <w:t xml:space="preserve">    </w:t>
      </w:r>
    </w:p>
    <w:p w14:paraId="0BB7B892" w14:textId="77777777" w:rsidR="00211125" w:rsidRDefault="00211125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74282384" w14:textId="04CDC998" w:rsidR="00F745A3" w:rsidRPr="00F745A3" w:rsidRDefault="00F745A3" w:rsidP="00F745A3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F7CFA15" w14:textId="77777777" w:rsidR="00A61CD0" w:rsidRDefault="00A61CD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20175350" w14:textId="77777777" w:rsidR="00A61CD0" w:rsidRDefault="00A61CD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7499FD42" w14:textId="77777777" w:rsidR="00A61CD0" w:rsidRPr="00A66378" w:rsidRDefault="00A61CD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1E9EB2FF" w14:textId="77777777" w:rsidR="009C71AC" w:rsidRPr="009C71AC" w:rsidRDefault="009C71AC" w:rsidP="009C71A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8184D97" w14:textId="77777777" w:rsidR="00A61CD0" w:rsidRDefault="00A61CD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4E55B452" w14:textId="77777777" w:rsidR="00A61CD0" w:rsidRDefault="00A61CD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20186339" w14:textId="0DA74548" w:rsidR="00A61CD0" w:rsidRPr="00A61CD0" w:rsidRDefault="00A61CD0" w:rsidP="00A61CD0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2F3353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2D4FBA50" w14:textId="1DCD5847" w:rsidR="00A61CD0" w:rsidRDefault="009B31A1" w:rsidP="009B31A1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承精選例題</w:t>
      </w:r>
      <w:r w:rsidRPr="009B31A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54D69C34">
          <v:shape id="_x0000_i1132" type="#_x0000_t75" style="width:8.05pt;height:11.8pt" o:ole="">
            <v:imagedata r:id="rId205" o:title=""/>
          </v:shape>
          <o:OLEObject Type="Embed" ProgID="Equation.DSMT4" ShapeID="_x0000_i1132" DrawAspect="Content" ObjectID="_1751221167" r:id="rId20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</w:t>
      </w:r>
    </w:p>
    <w:p w14:paraId="124914C2" w14:textId="2360ABB2" w:rsidR="009B31A1" w:rsidRPr="009B31A1" w:rsidRDefault="009B31A1" w:rsidP="009B31A1">
      <w:pPr>
        <w:pStyle w:val="a4"/>
        <w:numPr>
          <w:ilvl w:val="0"/>
          <w:numId w:val="22"/>
        </w:numPr>
        <w:snapToGrid w:val="0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9B31A1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香</w:t>
      </w:r>
      <w:r w:rsidRPr="009B31A1">
        <w:rPr>
          <w:rFonts w:ascii="Times New Roman" w:eastAsia="標楷體" w:hAnsi="Times New Roman" w:cs="Times New Roman" w:hint="eastAsia"/>
          <w:sz w:val="18"/>
          <w:szCs w:val="18"/>
        </w:rPr>
        <w:t>家和</w:t>
      </w:r>
      <w:r w:rsidRPr="009B31A1">
        <w:rPr>
          <w:rFonts w:ascii="Times New Roman" w:eastAsia="標楷體" w:hAnsi="Times New Roman" w:cs="Times New Roman" w:hint="eastAsia"/>
          <w:sz w:val="18"/>
          <w:szCs w:val="18"/>
          <w:u w:val="single"/>
        </w:rPr>
        <w:t>小雄</w:t>
      </w:r>
      <w:r w:rsidRPr="009B31A1">
        <w:rPr>
          <w:rFonts w:ascii="Times New Roman" w:eastAsia="標楷體" w:hAnsi="Times New Roman" w:cs="Times New Roman" w:hint="eastAsia"/>
          <w:sz w:val="18"/>
          <w:szCs w:val="18"/>
        </w:rPr>
        <w:t>家的</w:t>
      </w:r>
      <w:r w:rsidRPr="009B31A1">
        <w:rPr>
          <w:rFonts w:ascii="Times New Roman" w:eastAsia="標楷體" w:hAnsi="Times New Roman" w:cs="Times New Roman" w:hint="eastAsia"/>
          <w:sz w:val="18"/>
          <w:szCs w:val="18"/>
          <w:u w:val="double"/>
        </w:rPr>
        <w:t>距離</w:t>
      </w:r>
      <w:r w:rsidRPr="009B31A1">
        <w:rPr>
          <w:rFonts w:ascii="Times New Roman" w:eastAsia="標楷體" w:hAnsi="Times New Roman" w:cs="Times New Roman" w:hint="eastAsia"/>
          <w:sz w:val="18"/>
          <w:szCs w:val="18"/>
        </w:rPr>
        <w:t>最近可能是多少公尺</w:t>
      </w:r>
      <w:r w:rsidRPr="009B31A1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346E50F2" w14:textId="012BC067" w:rsidR="00D843E4" w:rsidRPr="00CE60C4" w:rsidRDefault="009B31A1" w:rsidP="00CE60C4">
      <w:pPr>
        <w:pStyle w:val="a4"/>
        <w:numPr>
          <w:ilvl w:val="0"/>
          <w:numId w:val="22"/>
        </w:numPr>
        <w:snapToGrid w:val="0"/>
        <w:ind w:leftChars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公園和籃球場之間的</w:t>
      </w:r>
      <w:r w:rsidRPr="009B31A1">
        <w:rPr>
          <w:rFonts w:ascii="Times New Roman" w:eastAsia="標楷體" w:hAnsi="Times New Roman" w:cs="Times New Roman" w:hint="eastAsia"/>
          <w:sz w:val="18"/>
          <w:szCs w:val="18"/>
          <w:u w:val="double"/>
        </w:rPr>
        <w:t>距離</w:t>
      </w:r>
      <w:r>
        <w:rPr>
          <w:rFonts w:ascii="Times New Roman" w:eastAsia="標楷體" w:hAnsi="Times New Roman" w:cs="Times New Roman" w:hint="eastAsia"/>
          <w:sz w:val="18"/>
          <w:szCs w:val="18"/>
        </w:rPr>
        <w:t>最</w:t>
      </w:r>
      <w:r w:rsidR="00227394">
        <w:rPr>
          <w:rFonts w:ascii="Times New Roman" w:eastAsia="標楷體" w:hAnsi="Times New Roman" w:cs="Times New Roman" w:hint="eastAsia"/>
          <w:sz w:val="18"/>
          <w:szCs w:val="18"/>
        </w:rPr>
        <w:t>遠可能是多少公尺</w:t>
      </w:r>
      <w:r w:rsidR="00227394">
        <w:rPr>
          <w:rFonts w:ascii="Times New Roman" w:eastAsia="標楷體" w:hAnsi="Times New Roman" w:cs="Times New Roman" w:hint="eastAsia"/>
          <w:sz w:val="18"/>
          <w:szCs w:val="18"/>
        </w:rPr>
        <w:t>?</w:t>
      </w:r>
      <w:r w:rsidR="00574F7F" w:rsidRPr="00CE60C4">
        <w:rPr>
          <w:rFonts w:ascii="Times New Roman" w:eastAsia="標楷體" w:hAnsi="Times New Roman" w:cs="Times New Roman" w:hint="eastAsia"/>
          <w:sz w:val="18"/>
          <w:szCs w:val="18"/>
        </w:rPr>
        <w:t xml:space="preserve">         </w:t>
      </w:r>
      <w:r w:rsidR="008949E6" w:rsidRPr="00CE60C4">
        <w:rPr>
          <w:rFonts w:ascii="Times New Roman" w:eastAsia="標楷體" w:hAnsi="Times New Roman" w:cs="Times New Roman" w:hint="eastAsia"/>
          <w:sz w:val="18"/>
          <w:szCs w:val="18"/>
        </w:rPr>
        <w:t xml:space="preserve">         </w:t>
      </w:r>
    </w:p>
    <w:sectPr w:rsidR="00D843E4" w:rsidRPr="00CE60C4" w:rsidSect="002633DE">
      <w:pgSz w:w="11906" w:h="16838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0C4EAB" w14:textId="77777777" w:rsidR="00694A2F" w:rsidRDefault="00694A2F" w:rsidP="00367B32">
      <w:r>
        <w:separator/>
      </w:r>
    </w:p>
  </w:endnote>
  <w:endnote w:type="continuationSeparator" w:id="0">
    <w:p w14:paraId="1E9AB67A" w14:textId="77777777" w:rsidR="00694A2F" w:rsidRDefault="00694A2F" w:rsidP="00367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AB2340" w14:textId="77777777" w:rsidR="00694A2F" w:rsidRDefault="00694A2F" w:rsidP="00367B32">
      <w:r>
        <w:separator/>
      </w:r>
    </w:p>
  </w:footnote>
  <w:footnote w:type="continuationSeparator" w:id="0">
    <w:p w14:paraId="5E751490" w14:textId="77777777" w:rsidR="00694A2F" w:rsidRDefault="00694A2F" w:rsidP="00367B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37C4C32C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5B104F6"/>
    <w:multiLevelType w:val="hybridMultilevel"/>
    <w:tmpl w:val="DF96FA06"/>
    <w:lvl w:ilvl="0" w:tplc="303017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ED613E"/>
    <w:multiLevelType w:val="hybridMultilevel"/>
    <w:tmpl w:val="CFC2E1B8"/>
    <w:lvl w:ilvl="0" w:tplc="CE949F14">
      <w:start w:val="1"/>
      <w:numFmt w:val="decimal"/>
      <w:lvlText w:val="(%1)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87" w:hanging="480"/>
      </w:pPr>
    </w:lvl>
    <w:lvl w:ilvl="2" w:tplc="0409001B" w:tentative="1">
      <w:start w:val="1"/>
      <w:numFmt w:val="lowerRoman"/>
      <w:lvlText w:val="%3."/>
      <w:lvlJc w:val="right"/>
      <w:pPr>
        <w:ind w:left="1667" w:hanging="480"/>
      </w:pPr>
    </w:lvl>
    <w:lvl w:ilvl="3" w:tplc="0409000F" w:tentative="1">
      <w:start w:val="1"/>
      <w:numFmt w:val="decimal"/>
      <w:lvlText w:val="%4."/>
      <w:lvlJc w:val="left"/>
      <w:pPr>
        <w:ind w:left="214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27" w:hanging="480"/>
      </w:pPr>
    </w:lvl>
    <w:lvl w:ilvl="5" w:tplc="0409001B" w:tentative="1">
      <w:start w:val="1"/>
      <w:numFmt w:val="lowerRoman"/>
      <w:lvlText w:val="%6."/>
      <w:lvlJc w:val="right"/>
      <w:pPr>
        <w:ind w:left="3107" w:hanging="480"/>
      </w:pPr>
    </w:lvl>
    <w:lvl w:ilvl="6" w:tplc="0409000F" w:tentative="1">
      <w:start w:val="1"/>
      <w:numFmt w:val="decimal"/>
      <w:lvlText w:val="%7."/>
      <w:lvlJc w:val="left"/>
      <w:pPr>
        <w:ind w:left="358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67" w:hanging="480"/>
      </w:pPr>
    </w:lvl>
    <w:lvl w:ilvl="8" w:tplc="0409001B" w:tentative="1">
      <w:start w:val="1"/>
      <w:numFmt w:val="lowerRoman"/>
      <w:lvlText w:val="%9."/>
      <w:lvlJc w:val="right"/>
      <w:pPr>
        <w:ind w:left="4547" w:hanging="480"/>
      </w:pPr>
    </w:lvl>
  </w:abstractNum>
  <w:abstractNum w:abstractNumId="3" w15:restartNumberingAfterBreak="0">
    <w:nsid w:val="16DB0814"/>
    <w:multiLevelType w:val="hybridMultilevel"/>
    <w:tmpl w:val="F5B26FD6"/>
    <w:lvl w:ilvl="0" w:tplc="0D3E41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6F84E30"/>
    <w:multiLevelType w:val="hybridMultilevel"/>
    <w:tmpl w:val="A35EBCF0"/>
    <w:lvl w:ilvl="0" w:tplc="7E088E6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2AB80CEE"/>
    <w:multiLevelType w:val="hybridMultilevel"/>
    <w:tmpl w:val="5ABA1208"/>
    <w:lvl w:ilvl="0" w:tplc="C076059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2B46786"/>
    <w:multiLevelType w:val="hybridMultilevel"/>
    <w:tmpl w:val="F9945C42"/>
    <w:lvl w:ilvl="0" w:tplc="C37AB50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5366368"/>
    <w:multiLevelType w:val="hybridMultilevel"/>
    <w:tmpl w:val="DAE0871C"/>
    <w:lvl w:ilvl="0" w:tplc="25BCE8C6">
      <w:start w:val="1"/>
      <w:numFmt w:val="decimal"/>
      <w:lvlText w:val="(%1)"/>
      <w:lvlJc w:val="left"/>
      <w:pPr>
        <w:tabs>
          <w:tab w:val="num" w:pos="340"/>
        </w:tabs>
        <w:ind w:left="567" w:hanging="5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8" w15:restartNumberingAfterBreak="0">
    <w:nsid w:val="45E1167F"/>
    <w:multiLevelType w:val="hybridMultilevel"/>
    <w:tmpl w:val="BADC2E36"/>
    <w:lvl w:ilvl="0" w:tplc="6554E5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B66585C"/>
    <w:multiLevelType w:val="hybridMultilevel"/>
    <w:tmpl w:val="084A7830"/>
    <w:lvl w:ilvl="0" w:tplc="2F7067EA">
      <w:start w:val="1"/>
      <w:numFmt w:val="decimal"/>
      <w:lvlText w:val="(%1)"/>
      <w:lvlJc w:val="left"/>
      <w:pPr>
        <w:tabs>
          <w:tab w:val="num" w:pos="227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35703B3"/>
    <w:multiLevelType w:val="hybridMultilevel"/>
    <w:tmpl w:val="83BAEC96"/>
    <w:lvl w:ilvl="0" w:tplc="38B608B2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B3B3BDA"/>
    <w:multiLevelType w:val="hybridMultilevel"/>
    <w:tmpl w:val="B366F8BE"/>
    <w:lvl w:ilvl="0" w:tplc="08D058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1FB1A63"/>
    <w:multiLevelType w:val="hybridMultilevel"/>
    <w:tmpl w:val="83746964"/>
    <w:lvl w:ilvl="0" w:tplc="64323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77CDE00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2A4671A"/>
    <w:multiLevelType w:val="hybridMultilevel"/>
    <w:tmpl w:val="2DD0FB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2C27FCD"/>
    <w:multiLevelType w:val="hybridMultilevel"/>
    <w:tmpl w:val="A39E8D48"/>
    <w:lvl w:ilvl="0" w:tplc="205479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C042E7C"/>
    <w:multiLevelType w:val="hybridMultilevel"/>
    <w:tmpl w:val="70F49A96"/>
    <w:lvl w:ilvl="0" w:tplc="60E822B8">
      <w:start w:val="1"/>
      <w:numFmt w:val="decimal"/>
      <w:lvlText w:val="%1."/>
      <w:lvlJc w:val="left"/>
      <w:pPr>
        <w:tabs>
          <w:tab w:val="num" w:pos="227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6F991380"/>
    <w:multiLevelType w:val="hybridMultilevel"/>
    <w:tmpl w:val="69B81A16"/>
    <w:lvl w:ilvl="0" w:tplc="D2C0A1A6">
      <w:start w:val="1"/>
      <w:numFmt w:val="decimal"/>
      <w:lvlText w:val="(%1)"/>
      <w:lvlJc w:val="left"/>
      <w:pPr>
        <w:ind w:left="357" w:hanging="13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40" w:hanging="480"/>
      </w:pPr>
    </w:lvl>
    <w:lvl w:ilvl="2" w:tplc="0409001B" w:tentative="1">
      <w:start w:val="1"/>
      <w:numFmt w:val="lowerRoman"/>
      <w:lvlText w:val="%3."/>
      <w:lvlJc w:val="right"/>
      <w:pPr>
        <w:ind w:left="1620" w:hanging="480"/>
      </w:pPr>
    </w:lvl>
    <w:lvl w:ilvl="3" w:tplc="0409000F" w:tentative="1">
      <w:start w:val="1"/>
      <w:numFmt w:val="decimal"/>
      <w:lvlText w:val="%4."/>
      <w:lvlJc w:val="left"/>
      <w:pPr>
        <w:ind w:left="21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80" w:hanging="480"/>
      </w:pPr>
    </w:lvl>
    <w:lvl w:ilvl="5" w:tplc="0409001B" w:tentative="1">
      <w:start w:val="1"/>
      <w:numFmt w:val="lowerRoman"/>
      <w:lvlText w:val="%6."/>
      <w:lvlJc w:val="right"/>
      <w:pPr>
        <w:ind w:left="3060" w:hanging="480"/>
      </w:pPr>
    </w:lvl>
    <w:lvl w:ilvl="6" w:tplc="0409000F" w:tentative="1">
      <w:start w:val="1"/>
      <w:numFmt w:val="decimal"/>
      <w:lvlText w:val="%7."/>
      <w:lvlJc w:val="left"/>
      <w:pPr>
        <w:ind w:left="35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20" w:hanging="480"/>
      </w:pPr>
    </w:lvl>
    <w:lvl w:ilvl="8" w:tplc="0409001B" w:tentative="1">
      <w:start w:val="1"/>
      <w:numFmt w:val="lowerRoman"/>
      <w:lvlText w:val="%9."/>
      <w:lvlJc w:val="right"/>
      <w:pPr>
        <w:ind w:left="4500" w:hanging="480"/>
      </w:pPr>
    </w:lvl>
  </w:abstractNum>
  <w:abstractNum w:abstractNumId="17" w15:restartNumberingAfterBreak="0">
    <w:nsid w:val="719A71F3"/>
    <w:multiLevelType w:val="hybridMultilevel"/>
    <w:tmpl w:val="E258D328"/>
    <w:lvl w:ilvl="0" w:tplc="2E5493F4">
      <w:start w:val="1"/>
      <w:numFmt w:val="decimal"/>
      <w:lvlText w:val="%1."/>
      <w:lvlJc w:val="left"/>
      <w:pPr>
        <w:tabs>
          <w:tab w:val="num" w:pos="227"/>
        </w:tabs>
        <w:ind w:left="567" w:hanging="5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3042C5F"/>
    <w:multiLevelType w:val="hybridMultilevel"/>
    <w:tmpl w:val="C382CC7A"/>
    <w:lvl w:ilvl="0" w:tplc="10B66E5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3955DF1"/>
    <w:multiLevelType w:val="hybridMultilevel"/>
    <w:tmpl w:val="882448B0"/>
    <w:lvl w:ilvl="0" w:tplc="51127D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5AF7B84"/>
    <w:multiLevelType w:val="hybridMultilevel"/>
    <w:tmpl w:val="51EC1E6A"/>
    <w:lvl w:ilvl="0" w:tplc="D32A94B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73F1003"/>
    <w:multiLevelType w:val="hybridMultilevel"/>
    <w:tmpl w:val="9B7093D6"/>
    <w:lvl w:ilvl="0" w:tplc="B4EAE3F4">
      <w:start w:val="1"/>
      <w:numFmt w:val="ideographTraditional"/>
      <w:lvlText w:val="(%1)"/>
      <w:lvlJc w:val="left"/>
      <w:pPr>
        <w:ind w:left="38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789961DD"/>
    <w:multiLevelType w:val="hybridMultilevel"/>
    <w:tmpl w:val="15720C1A"/>
    <w:lvl w:ilvl="0" w:tplc="EF1C8C6C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C4A7E7A"/>
    <w:multiLevelType w:val="hybridMultilevel"/>
    <w:tmpl w:val="22CA1FCC"/>
    <w:lvl w:ilvl="0" w:tplc="F878CAF8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350571932">
    <w:abstractNumId w:val="12"/>
  </w:num>
  <w:num w:numId="2" w16cid:durableId="842168302">
    <w:abstractNumId w:val="4"/>
  </w:num>
  <w:num w:numId="3" w16cid:durableId="2132282721">
    <w:abstractNumId w:val="11"/>
  </w:num>
  <w:num w:numId="4" w16cid:durableId="2087143228">
    <w:abstractNumId w:val="3"/>
  </w:num>
  <w:num w:numId="5" w16cid:durableId="310407131">
    <w:abstractNumId w:val="20"/>
  </w:num>
  <w:num w:numId="6" w16cid:durableId="13508363">
    <w:abstractNumId w:val="8"/>
  </w:num>
  <w:num w:numId="7" w16cid:durableId="1614560105">
    <w:abstractNumId w:val="21"/>
  </w:num>
  <w:num w:numId="8" w16cid:durableId="1416055361">
    <w:abstractNumId w:val="6"/>
  </w:num>
  <w:num w:numId="9" w16cid:durableId="1388146205">
    <w:abstractNumId w:val="0"/>
  </w:num>
  <w:num w:numId="10" w16cid:durableId="53159874">
    <w:abstractNumId w:val="18"/>
  </w:num>
  <w:num w:numId="11" w16cid:durableId="1920598338">
    <w:abstractNumId w:val="13"/>
  </w:num>
  <w:num w:numId="12" w16cid:durableId="2065330734">
    <w:abstractNumId w:val="14"/>
  </w:num>
  <w:num w:numId="13" w16cid:durableId="1698582375">
    <w:abstractNumId w:val="17"/>
  </w:num>
  <w:num w:numId="14" w16cid:durableId="1918174782">
    <w:abstractNumId w:val="1"/>
  </w:num>
  <w:num w:numId="15" w16cid:durableId="1472207976">
    <w:abstractNumId w:val="23"/>
  </w:num>
  <w:num w:numId="16" w16cid:durableId="1470047265">
    <w:abstractNumId w:val="10"/>
  </w:num>
  <w:num w:numId="17" w16cid:durableId="157117394">
    <w:abstractNumId w:val="19"/>
  </w:num>
  <w:num w:numId="18" w16cid:durableId="1439252833">
    <w:abstractNumId w:val="5"/>
  </w:num>
  <w:num w:numId="19" w16cid:durableId="2116291658">
    <w:abstractNumId w:val="15"/>
  </w:num>
  <w:num w:numId="20" w16cid:durableId="1214120398">
    <w:abstractNumId w:val="16"/>
  </w:num>
  <w:num w:numId="21" w16cid:durableId="2001612827">
    <w:abstractNumId w:val="7"/>
  </w:num>
  <w:num w:numId="22" w16cid:durableId="932779193">
    <w:abstractNumId w:val="9"/>
  </w:num>
  <w:num w:numId="23" w16cid:durableId="36509581">
    <w:abstractNumId w:val="22"/>
  </w:num>
  <w:num w:numId="24" w16cid:durableId="171411535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194"/>
    <w:rsid w:val="00001D42"/>
    <w:rsid w:val="00010647"/>
    <w:rsid w:val="0002613A"/>
    <w:rsid w:val="00045108"/>
    <w:rsid w:val="000535AB"/>
    <w:rsid w:val="00054CAB"/>
    <w:rsid w:val="00070B33"/>
    <w:rsid w:val="00075C10"/>
    <w:rsid w:val="00093474"/>
    <w:rsid w:val="00095A8B"/>
    <w:rsid w:val="000A3D93"/>
    <w:rsid w:val="000B2B09"/>
    <w:rsid w:val="000B621A"/>
    <w:rsid w:val="000B7E25"/>
    <w:rsid w:val="000C2464"/>
    <w:rsid w:val="000C2B93"/>
    <w:rsid w:val="000C5F1E"/>
    <w:rsid w:val="000C6A86"/>
    <w:rsid w:val="000C7107"/>
    <w:rsid w:val="000E28FD"/>
    <w:rsid w:val="000E6F82"/>
    <w:rsid w:val="000F5522"/>
    <w:rsid w:val="00114886"/>
    <w:rsid w:val="0011663E"/>
    <w:rsid w:val="00117E34"/>
    <w:rsid w:val="00124AD6"/>
    <w:rsid w:val="00136B92"/>
    <w:rsid w:val="0014171F"/>
    <w:rsid w:val="00142020"/>
    <w:rsid w:val="00146081"/>
    <w:rsid w:val="00150FA1"/>
    <w:rsid w:val="00152AAF"/>
    <w:rsid w:val="001562FC"/>
    <w:rsid w:val="001627CA"/>
    <w:rsid w:val="00165105"/>
    <w:rsid w:val="00167374"/>
    <w:rsid w:val="001761B9"/>
    <w:rsid w:val="00177DA1"/>
    <w:rsid w:val="00192A32"/>
    <w:rsid w:val="00197418"/>
    <w:rsid w:val="001A6E2D"/>
    <w:rsid w:val="001C3907"/>
    <w:rsid w:val="001E2AC5"/>
    <w:rsid w:val="00211125"/>
    <w:rsid w:val="00212441"/>
    <w:rsid w:val="002211F0"/>
    <w:rsid w:val="00225F76"/>
    <w:rsid w:val="00227394"/>
    <w:rsid w:val="00242ADB"/>
    <w:rsid w:val="0024386B"/>
    <w:rsid w:val="00253E6A"/>
    <w:rsid w:val="00256C45"/>
    <w:rsid w:val="002633DE"/>
    <w:rsid w:val="002655F3"/>
    <w:rsid w:val="002824D5"/>
    <w:rsid w:val="00290F7E"/>
    <w:rsid w:val="00296C7A"/>
    <w:rsid w:val="00297AA2"/>
    <w:rsid w:val="002A026D"/>
    <w:rsid w:val="002A3B0E"/>
    <w:rsid w:val="002C1B90"/>
    <w:rsid w:val="002D6888"/>
    <w:rsid w:val="002E5146"/>
    <w:rsid w:val="002E5A84"/>
    <w:rsid w:val="002E5F1F"/>
    <w:rsid w:val="002F3353"/>
    <w:rsid w:val="003021CC"/>
    <w:rsid w:val="00332409"/>
    <w:rsid w:val="00335ED7"/>
    <w:rsid w:val="00336206"/>
    <w:rsid w:val="00342B67"/>
    <w:rsid w:val="00342CFF"/>
    <w:rsid w:val="00347469"/>
    <w:rsid w:val="00353596"/>
    <w:rsid w:val="0035548D"/>
    <w:rsid w:val="0035628F"/>
    <w:rsid w:val="003662F5"/>
    <w:rsid w:val="00366ED9"/>
    <w:rsid w:val="00367B32"/>
    <w:rsid w:val="00374216"/>
    <w:rsid w:val="00377E19"/>
    <w:rsid w:val="00393E49"/>
    <w:rsid w:val="003A0A81"/>
    <w:rsid w:val="003E1B91"/>
    <w:rsid w:val="003E21C0"/>
    <w:rsid w:val="003E350D"/>
    <w:rsid w:val="003E5910"/>
    <w:rsid w:val="003E5AA3"/>
    <w:rsid w:val="003F51A4"/>
    <w:rsid w:val="003F6500"/>
    <w:rsid w:val="00400E6D"/>
    <w:rsid w:val="00402015"/>
    <w:rsid w:val="00403D9B"/>
    <w:rsid w:val="004137F3"/>
    <w:rsid w:val="0042055C"/>
    <w:rsid w:val="00421078"/>
    <w:rsid w:val="004247A6"/>
    <w:rsid w:val="004305F4"/>
    <w:rsid w:val="00437031"/>
    <w:rsid w:val="00437B1E"/>
    <w:rsid w:val="004413FF"/>
    <w:rsid w:val="00441DE8"/>
    <w:rsid w:val="00445D06"/>
    <w:rsid w:val="00447942"/>
    <w:rsid w:val="00454367"/>
    <w:rsid w:val="00470962"/>
    <w:rsid w:val="00486344"/>
    <w:rsid w:val="004B17CA"/>
    <w:rsid w:val="004B4834"/>
    <w:rsid w:val="004C235B"/>
    <w:rsid w:val="004C4676"/>
    <w:rsid w:val="004D05CB"/>
    <w:rsid w:val="004D2A94"/>
    <w:rsid w:val="004D550E"/>
    <w:rsid w:val="004D62FF"/>
    <w:rsid w:val="004D66FE"/>
    <w:rsid w:val="004E26BD"/>
    <w:rsid w:val="004E3F4F"/>
    <w:rsid w:val="004F492C"/>
    <w:rsid w:val="00502820"/>
    <w:rsid w:val="00507A0A"/>
    <w:rsid w:val="00530C62"/>
    <w:rsid w:val="0053242B"/>
    <w:rsid w:val="0053365D"/>
    <w:rsid w:val="00533FC6"/>
    <w:rsid w:val="005465A2"/>
    <w:rsid w:val="005465B7"/>
    <w:rsid w:val="00553BA7"/>
    <w:rsid w:val="00566496"/>
    <w:rsid w:val="00567B95"/>
    <w:rsid w:val="005702BF"/>
    <w:rsid w:val="00574F7F"/>
    <w:rsid w:val="00576345"/>
    <w:rsid w:val="005B0CB5"/>
    <w:rsid w:val="005B1E62"/>
    <w:rsid w:val="005B47F2"/>
    <w:rsid w:val="005C1444"/>
    <w:rsid w:val="005C5D17"/>
    <w:rsid w:val="005D577D"/>
    <w:rsid w:val="005D6632"/>
    <w:rsid w:val="005E3364"/>
    <w:rsid w:val="005E3686"/>
    <w:rsid w:val="00604A2A"/>
    <w:rsid w:val="00615C47"/>
    <w:rsid w:val="00624111"/>
    <w:rsid w:val="00645611"/>
    <w:rsid w:val="00664434"/>
    <w:rsid w:val="0067239F"/>
    <w:rsid w:val="00684F0B"/>
    <w:rsid w:val="006864F2"/>
    <w:rsid w:val="00686BC2"/>
    <w:rsid w:val="00690B58"/>
    <w:rsid w:val="00694A2F"/>
    <w:rsid w:val="006A048E"/>
    <w:rsid w:val="006A3AE5"/>
    <w:rsid w:val="006B1B1E"/>
    <w:rsid w:val="006B603F"/>
    <w:rsid w:val="006C2F08"/>
    <w:rsid w:val="006C387A"/>
    <w:rsid w:val="006C7571"/>
    <w:rsid w:val="006D7DB5"/>
    <w:rsid w:val="006E1A75"/>
    <w:rsid w:val="006E6DC5"/>
    <w:rsid w:val="006F5897"/>
    <w:rsid w:val="00701172"/>
    <w:rsid w:val="00703C43"/>
    <w:rsid w:val="00705947"/>
    <w:rsid w:val="00715536"/>
    <w:rsid w:val="0072478B"/>
    <w:rsid w:val="007378F1"/>
    <w:rsid w:val="00760D68"/>
    <w:rsid w:val="00773D0B"/>
    <w:rsid w:val="007822B5"/>
    <w:rsid w:val="007828A0"/>
    <w:rsid w:val="00783A27"/>
    <w:rsid w:val="00791A4F"/>
    <w:rsid w:val="007A05DB"/>
    <w:rsid w:val="007A067F"/>
    <w:rsid w:val="007A48D6"/>
    <w:rsid w:val="007A4BD6"/>
    <w:rsid w:val="007A7BFA"/>
    <w:rsid w:val="007B71F0"/>
    <w:rsid w:val="007C2E38"/>
    <w:rsid w:val="007C3F1D"/>
    <w:rsid w:val="007C6C02"/>
    <w:rsid w:val="007D171B"/>
    <w:rsid w:val="007D6E18"/>
    <w:rsid w:val="007F4A3A"/>
    <w:rsid w:val="008038CF"/>
    <w:rsid w:val="00804558"/>
    <w:rsid w:val="00813B18"/>
    <w:rsid w:val="00814DB7"/>
    <w:rsid w:val="00832CF5"/>
    <w:rsid w:val="00855E7D"/>
    <w:rsid w:val="00867429"/>
    <w:rsid w:val="00871102"/>
    <w:rsid w:val="00877D96"/>
    <w:rsid w:val="008826D6"/>
    <w:rsid w:val="00883EF9"/>
    <w:rsid w:val="008919DF"/>
    <w:rsid w:val="008936C8"/>
    <w:rsid w:val="008949E6"/>
    <w:rsid w:val="008A6EC8"/>
    <w:rsid w:val="008B1D18"/>
    <w:rsid w:val="008B46AD"/>
    <w:rsid w:val="008B501B"/>
    <w:rsid w:val="008B6A87"/>
    <w:rsid w:val="008C64B3"/>
    <w:rsid w:val="008D7F99"/>
    <w:rsid w:val="008E0A98"/>
    <w:rsid w:val="008E25C7"/>
    <w:rsid w:val="008E5142"/>
    <w:rsid w:val="008E6819"/>
    <w:rsid w:val="008E7BC9"/>
    <w:rsid w:val="008F4174"/>
    <w:rsid w:val="008F5779"/>
    <w:rsid w:val="00907BF1"/>
    <w:rsid w:val="00910233"/>
    <w:rsid w:val="00916F8E"/>
    <w:rsid w:val="00926700"/>
    <w:rsid w:val="00927972"/>
    <w:rsid w:val="00936B9C"/>
    <w:rsid w:val="00944C5D"/>
    <w:rsid w:val="009565AB"/>
    <w:rsid w:val="00960DB6"/>
    <w:rsid w:val="00971193"/>
    <w:rsid w:val="00972B8F"/>
    <w:rsid w:val="009734B1"/>
    <w:rsid w:val="00975671"/>
    <w:rsid w:val="00986348"/>
    <w:rsid w:val="009934AA"/>
    <w:rsid w:val="0099488A"/>
    <w:rsid w:val="0099701B"/>
    <w:rsid w:val="00997F10"/>
    <w:rsid w:val="009A28C8"/>
    <w:rsid w:val="009B1130"/>
    <w:rsid w:val="009B1857"/>
    <w:rsid w:val="009B271D"/>
    <w:rsid w:val="009B31A1"/>
    <w:rsid w:val="009B5D09"/>
    <w:rsid w:val="009B736A"/>
    <w:rsid w:val="009C71AC"/>
    <w:rsid w:val="009D6A2C"/>
    <w:rsid w:val="009E66C4"/>
    <w:rsid w:val="009F2DEE"/>
    <w:rsid w:val="00A03A11"/>
    <w:rsid w:val="00A04762"/>
    <w:rsid w:val="00A32EAB"/>
    <w:rsid w:val="00A41DC4"/>
    <w:rsid w:val="00A6165F"/>
    <w:rsid w:val="00A61CD0"/>
    <w:rsid w:val="00A66378"/>
    <w:rsid w:val="00A7056F"/>
    <w:rsid w:val="00A80C1C"/>
    <w:rsid w:val="00A842F5"/>
    <w:rsid w:val="00A85994"/>
    <w:rsid w:val="00A9624A"/>
    <w:rsid w:val="00A967B6"/>
    <w:rsid w:val="00A97C2E"/>
    <w:rsid w:val="00AC3558"/>
    <w:rsid w:val="00AC3BE4"/>
    <w:rsid w:val="00AC4D4C"/>
    <w:rsid w:val="00AD51CD"/>
    <w:rsid w:val="00AD68D7"/>
    <w:rsid w:val="00AD7682"/>
    <w:rsid w:val="00AE5125"/>
    <w:rsid w:val="00AF73C5"/>
    <w:rsid w:val="00B049BB"/>
    <w:rsid w:val="00B14A2E"/>
    <w:rsid w:val="00B213D2"/>
    <w:rsid w:val="00B2372C"/>
    <w:rsid w:val="00B25129"/>
    <w:rsid w:val="00B26CB6"/>
    <w:rsid w:val="00B36829"/>
    <w:rsid w:val="00B50D58"/>
    <w:rsid w:val="00B540E2"/>
    <w:rsid w:val="00B554DE"/>
    <w:rsid w:val="00B560EC"/>
    <w:rsid w:val="00B72175"/>
    <w:rsid w:val="00B84268"/>
    <w:rsid w:val="00B91F22"/>
    <w:rsid w:val="00BB0574"/>
    <w:rsid w:val="00BB2DE7"/>
    <w:rsid w:val="00BC3F2C"/>
    <w:rsid w:val="00BC5276"/>
    <w:rsid w:val="00BD015B"/>
    <w:rsid w:val="00BD421D"/>
    <w:rsid w:val="00BD5816"/>
    <w:rsid w:val="00BD58FB"/>
    <w:rsid w:val="00BE3AAD"/>
    <w:rsid w:val="00BE4A93"/>
    <w:rsid w:val="00BF4885"/>
    <w:rsid w:val="00C03C2A"/>
    <w:rsid w:val="00C115A5"/>
    <w:rsid w:val="00C24D7C"/>
    <w:rsid w:val="00C30A22"/>
    <w:rsid w:val="00C33DB4"/>
    <w:rsid w:val="00C37AE2"/>
    <w:rsid w:val="00C434AC"/>
    <w:rsid w:val="00C55BB9"/>
    <w:rsid w:val="00C6452E"/>
    <w:rsid w:val="00C64DFF"/>
    <w:rsid w:val="00C650A2"/>
    <w:rsid w:val="00C66C22"/>
    <w:rsid w:val="00C71566"/>
    <w:rsid w:val="00C72194"/>
    <w:rsid w:val="00C73456"/>
    <w:rsid w:val="00C7368A"/>
    <w:rsid w:val="00C96252"/>
    <w:rsid w:val="00C96F04"/>
    <w:rsid w:val="00C97945"/>
    <w:rsid w:val="00CA4685"/>
    <w:rsid w:val="00CB5F2C"/>
    <w:rsid w:val="00CC4FAF"/>
    <w:rsid w:val="00CD5F52"/>
    <w:rsid w:val="00CE2D68"/>
    <w:rsid w:val="00CE60C4"/>
    <w:rsid w:val="00CF0E39"/>
    <w:rsid w:val="00CF69A7"/>
    <w:rsid w:val="00D143A2"/>
    <w:rsid w:val="00D22999"/>
    <w:rsid w:val="00D27072"/>
    <w:rsid w:val="00D348B4"/>
    <w:rsid w:val="00D5279A"/>
    <w:rsid w:val="00D53486"/>
    <w:rsid w:val="00D53F6B"/>
    <w:rsid w:val="00D54289"/>
    <w:rsid w:val="00D5657A"/>
    <w:rsid w:val="00D70E3F"/>
    <w:rsid w:val="00D843E4"/>
    <w:rsid w:val="00D8684C"/>
    <w:rsid w:val="00D91CFA"/>
    <w:rsid w:val="00D922D2"/>
    <w:rsid w:val="00D94BA7"/>
    <w:rsid w:val="00DA1F75"/>
    <w:rsid w:val="00DA3B14"/>
    <w:rsid w:val="00DC6DE4"/>
    <w:rsid w:val="00DD0891"/>
    <w:rsid w:val="00DE49D5"/>
    <w:rsid w:val="00DF0241"/>
    <w:rsid w:val="00DF0823"/>
    <w:rsid w:val="00E00E2D"/>
    <w:rsid w:val="00E05E15"/>
    <w:rsid w:val="00E06DEA"/>
    <w:rsid w:val="00E151E7"/>
    <w:rsid w:val="00E41000"/>
    <w:rsid w:val="00E42606"/>
    <w:rsid w:val="00E522D3"/>
    <w:rsid w:val="00E60D2D"/>
    <w:rsid w:val="00E71F23"/>
    <w:rsid w:val="00E812F1"/>
    <w:rsid w:val="00E90F9F"/>
    <w:rsid w:val="00EA554B"/>
    <w:rsid w:val="00EA7AD6"/>
    <w:rsid w:val="00EB64C9"/>
    <w:rsid w:val="00EC49B0"/>
    <w:rsid w:val="00ED5572"/>
    <w:rsid w:val="00EE0678"/>
    <w:rsid w:val="00EE4D7F"/>
    <w:rsid w:val="00EF3D47"/>
    <w:rsid w:val="00EF58BC"/>
    <w:rsid w:val="00EF6DCD"/>
    <w:rsid w:val="00F035C6"/>
    <w:rsid w:val="00F03EC0"/>
    <w:rsid w:val="00F04C06"/>
    <w:rsid w:val="00F066E4"/>
    <w:rsid w:val="00F066F5"/>
    <w:rsid w:val="00F06BE2"/>
    <w:rsid w:val="00F10A76"/>
    <w:rsid w:val="00F13138"/>
    <w:rsid w:val="00F30A29"/>
    <w:rsid w:val="00F33069"/>
    <w:rsid w:val="00F37AF8"/>
    <w:rsid w:val="00F53E23"/>
    <w:rsid w:val="00F65567"/>
    <w:rsid w:val="00F745A3"/>
    <w:rsid w:val="00F772EA"/>
    <w:rsid w:val="00F806FD"/>
    <w:rsid w:val="00F87963"/>
    <w:rsid w:val="00F90D7A"/>
    <w:rsid w:val="00FA7D2C"/>
    <w:rsid w:val="00FB1D99"/>
    <w:rsid w:val="00FB3946"/>
    <w:rsid w:val="00FB4329"/>
    <w:rsid w:val="00FB6936"/>
    <w:rsid w:val="00FC39C8"/>
    <w:rsid w:val="00FC6064"/>
    <w:rsid w:val="00FD0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8"/>
    <o:shapelayout v:ext="edit">
      <o:idmap v:ext="edit" data="2"/>
    </o:shapelayout>
  </w:shapeDefaults>
  <w:decimalSymbol w:val="."/>
  <w:listSeparator w:val=","/>
  <w14:docId w14:val="6772B7D4"/>
  <w15:chartTrackingRefBased/>
  <w15:docId w15:val="{17773C1C-B693-435E-AF66-3C08A1212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7C2E38"/>
    <w:pPr>
      <w:ind w:leftChars="200" w:left="480"/>
    </w:pPr>
  </w:style>
  <w:style w:type="paragraph" w:styleId="a5">
    <w:name w:val="header"/>
    <w:basedOn w:val="a0"/>
    <w:link w:val="a6"/>
    <w:uiPriority w:val="99"/>
    <w:unhideWhenUsed/>
    <w:rsid w:val="00367B3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367B32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367B3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367B32"/>
    <w:rPr>
      <w:sz w:val="20"/>
      <w:szCs w:val="20"/>
    </w:rPr>
  </w:style>
  <w:style w:type="paragraph" w:styleId="Web">
    <w:name w:val="Normal (Web)"/>
    <w:basedOn w:val="a0"/>
    <w:uiPriority w:val="99"/>
    <w:semiHidden/>
    <w:unhideWhenUsed/>
    <w:rsid w:val="006E6DC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9">
    <w:name w:val="Placeholder Text"/>
    <w:basedOn w:val="a1"/>
    <w:uiPriority w:val="99"/>
    <w:semiHidden/>
    <w:rsid w:val="00B91F22"/>
    <w:rPr>
      <w:color w:val="808080"/>
    </w:rPr>
  </w:style>
  <w:style w:type="character" w:styleId="aa">
    <w:name w:val="annotation reference"/>
    <w:basedOn w:val="a1"/>
    <w:uiPriority w:val="99"/>
    <w:semiHidden/>
    <w:unhideWhenUsed/>
    <w:rsid w:val="004F492C"/>
    <w:rPr>
      <w:sz w:val="18"/>
      <w:szCs w:val="18"/>
    </w:rPr>
  </w:style>
  <w:style w:type="paragraph" w:styleId="ab">
    <w:name w:val="annotation text"/>
    <w:basedOn w:val="a0"/>
    <w:link w:val="ac"/>
    <w:uiPriority w:val="99"/>
    <w:unhideWhenUsed/>
    <w:rsid w:val="004F492C"/>
  </w:style>
  <w:style w:type="character" w:customStyle="1" w:styleId="ac">
    <w:name w:val="註解文字 字元"/>
    <w:basedOn w:val="a1"/>
    <w:link w:val="ab"/>
    <w:uiPriority w:val="99"/>
    <w:rsid w:val="004F492C"/>
  </w:style>
  <w:style w:type="paragraph" w:styleId="ad">
    <w:name w:val="annotation subject"/>
    <w:basedOn w:val="ab"/>
    <w:next w:val="ab"/>
    <w:link w:val="ae"/>
    <w:uiPriority w:val="99"/>
    <w:semiHidden/>
    <w:unhideWhenUsed/>
    <w:rsid w:val="004F492C"/>
    <w:rPr>
      <w:b/>
      <w:bCs/>
    </w:rPr>
  </w:style>
  <w:style w:type="character" w:customStyle="1" w:styleId="ae">
    <w:name w:val="註解主旨 字元"/>
    <w:basedOn w:val="ac"/>
    <w:link w:val="ad"/>
    <w:uiPriority w:val="99"/>
    <w:semiHidden/>
    <w:rsid w:val="004F492C"/>
    <w:rPr>
      <w:b/>
      <w:bCs/>
    </w:rPr>
  </w:style>
  <w:style w:type="paragraph" w:styleId="af">
    <w:name w:val="Revision"/>
    <w:hidden/>
    <w:uiPriority w:val="99"/>
    <w:semiHidden/>
    <w:rsid w:val="00437B1E"/>
  </w:style>
  <w:style w:type="paragraph" w:styleId="a">
    <w:name w:val="List Bullet"/>
    <w:basedOn w:val="a0"/>
    <w:uiPriority w:val="99"/>
    <w:unhideWhenUsed/>
    <w:rsid w:val="00DA1F75"/>
    <w:pPr>
      <w:numPr>
        <w:numId w:val="9"/>
      </w:numPr>
      <w:contextualSpacing/>
    </w:pPr>
  </w:style>
  <w:style w:type="table" w:styleId="af0">
    <w:name w:val="Table Grid"/>
    <w:basedOn w:val="a2"/>
    <w:uiPriority w:val="39"/>
    <w:rsid w:val="00A97C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07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6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png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181" Type="http://schemas.openxmlformats.org/officeDocument/2006/relationships/image" Target="media/image8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4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1.bin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png"/><Relationship Id="rId152" Type="http://schemas.openxmlformats.org/officeDocument/2006/relationships/image" Target="media/image70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image" Target="media/image91.wmf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image" Target="media/image79.wmf"/><Relationship Id="rId196" Type="http://schemas.openxmlformats.org/officeDocument/2006/relationships/image" Target="media/image87.wmf"/><Relationship Id="rId200" Type="http://schemas.openxmlformats.org/officeDocument/2006/relationships/image" Target="media/image89.png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9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png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2.wmf"/><Relationship Id="rId177" Type="http://schemas.openxmlformats.org/officeDocument/2006/relationships/image" Target="media/image80.wmf"/><Relationship Id="rId198" Type="http://schemas.openxmlformats.org/officeDocument/2006/relationships/image" Target="media/image88.wmf"/><Relationship Id="rId202" Type="http://schemas.openxmlformats.org/officeDocument/2006/relationships/oleObject" Target="embeddings/oleObject10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2</Pages>
  <Words>593</Words>
  <Characters>3381</Characters>
  <Application>Microsoft Office Word</Application>
  <DocSecurity>0</DocSecurity>
  <Lines>28</Lines>
  <Paragraphs>7</Paragraphs>
  <ScaleCrop>false</ScaleCrop>
  <Company/>
  <LinksUpToDate>false</LinksUpToDate>
  <CharactersWithSpaces>3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代數白痴 顧</dc:creator>
  <cp:keywords/>
  <dc:description/>
  <cp:lastModifiedBy>代數白痴 顧</cp:lastModifiedBy>
  <cp:revision>37</cp:revision>
  <dcterms:created xsi:type="dcterms:W3CDTF">2023-07-08T08:23:00Z</dcterms:created>
  <dcterms:modified xsi:type="dcterms:W3CDTF">2023-07-18T13:29:00Z</dcterms:modified>
</cp:coreProperties>
</file>